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ook w:val="04A0"/>
      </w:tblPr>
      <w:tblGrid>
        <w:gridCol w:w="1526"/>
        <w:gridCol w:w="2835"/>
        <w:gridCol w:w="1843"/>
        <w:gridCol w:w="5954"/>
      </w:tblGrid>
      <w:tr w:rsidR="00F56132" w:rsidTr="009346AF">
        <w:trPr>
          <w:tblHeader/>
        </w:trPr>
        <w:tc>
          <w:tcPr>
            <w:tcW w:w="12158" w:type="dxa"/>
            <w:gridSpan w:val="4"/>
            <w:shd w:val="clear" w:color="auto" w:fill="7F7F7F" w:themeFill="text1" w:themeFillTint="80"/>
          </w:tcPr>
          <w:p w:rsidR="00F56132" w:rsidRPr="00F56132" w:rsidRDefault="00F56132" w:rsidP="00F56132">
            <w:pPr>
              <w:tabs>
                <w:tab w:val="left" w:pos="9165"/>
              </w:tabs>
              <w:rPr>
                <w:b/>
              </w:rPr>
            </w:pPr>
            <w:r w:rsidRPr="00F56132">
              <w:rPr>
                <w:b/>
              </w:rPr>
              <w:t>Paper 1MA1: 3H</w:t>
            </w:r>
            <w:r w:rsidRPr="00F56132">
              <w:rPr>
                <w:b/>
              </w:rPr>
              <w:tab/>
            </w:r>
          </w:p>
        </w:tc>
      </w:tr>
      <w:tr w:rsidR="009346AF" w:rsidTr="00A5656F">
        <w:trPr>
          <w:tblHeader/>
        </w:trPr>
        <w:tc>
          <w:tcPr>
            <w:tcW w:w="1526" w:type="dxa"/>
            <w:shd w:val="clear" w:color="auto" w:fill="7F7F7F" w:themeFill="text1" w:themeFillTint="80"/>
          </w:tcPr>
          <w:p w:rsidR="009346AF" w:rsidRPr="00F56132" w:rsidRDefault="009346AF" w:rsidP="00F56132">
            <w:pPr>
              <w:jc w:val="center"/>
              <w:rPr>
                <w:b/>
              </w:rPr>
            </w:pPr>
            <w:r w:rsidRPr="00F56132">
              <w:rPr>
                <w:b/>
              </w:rPr>
              <w:t>Question</w:t>
            </w:r>
          </w:p>
        </w:tc>
        <w:tc>
          <w:tcPr>
            <w:tcW w:w="2835" w:type="dxa"/>
            <w:shd w:val="clear" w:color="auto" w:fill="7F7F7F" w:themeFill="text1" w:themeFillTint="80"/>
          </w:tcPr>
          <w:p w:rsidR="009346AF" w:rsidRPr="00F56132" w:rsidRDefault="009346AF" w:rsidP="00F56132">
            <w:pPr>
              <w:jc w:val="center"/>
              <w:rPr>
                <w:b/>
              </w:rPr>
            </w:pPr>
            <w:r w:rsidRPr="00F56132">
              <w:rPr>
                <w:b/>
              </w:rPr>
              <w:t>Working</w:t>
            </w:r>
          </w:p>
        </w:tc>
        <w:tc>
          <w:tcPr>
            <w:tcW w:w="1843" w:type="dxa"/>
            <w:shd w:val="clear" w:color="auto" w:fill="7F7F7F" w:themeFill="text1" w:themeFillTint="80"/>
          </w:tcPr>
          <w:p w:rsidR="009346AF" w:rsidRPr="00F56132" w:rsidRDefault="009346AF" w:rsidP="00F56132">
            <w:pPr>
              <w:jc w:val="center"/>
              <w:rPr>
                <w:b/>
              </w:rPr>
            </w:pPr>
            <w:r w:rsidRPr="00F56132">
              <w:rPr>
                <w:b/>
              </w:rPr>
              <w:t>Answer</w:t>
            </w:r>
          </w:p>
        </w:tc>
        <w:tc>
          <w:tcPr>
            <w:tcW w:w="5954" w:type="dxa"/>
            <w:shd w:val="clear" w:color="auto" w:fill="7F7F7F" w:themeFill="text1" w:themeFillTint="80"/>
          </w:tcPr>
          <w:p w:rsidR="009346AF" w:rsidRPr="00F56132" w:rsidRDefault="009346AF" w:rsidP="00F56132">
            <w:pPr>
              <w:jc w:val="center"/>
              <w:rPr>
                <w:b/>
              </w:rPr>
            </w:pPr>
            <w:r w:rsidRPr="00F56132">
              <w:rPr>
                <w:b/>
              </w:rPr>
              <w:t>Notes</w:t>
            </w:r>
          </w:p>
        </w:tc>
      </w:tr>
      <w:tr w:rsidR="009346AF" w:rsidTr="00F56132">
        <w:tc>
          <w:tcPr>
            <w:tcW w:w="1526" w:type="dxa"/>
          </w:tcPr>
          <w:p w:rsidR="009346AF" w:rsidRDefault="00087D25" w:rsidP="00F56132">
            <w:pPr>
              <w:jc w:val="center"/>
            </w:pPr>
            <w:r>
              <w:t>1</w:t>
            </w:r>
            <w:r w:rsidR="009346AF">
              <w:t>(a)</w:t>
            </w:r>
          </w:p>
          <w:p w:rsidR="009346AF" w:rsidRDefault="009346AF" w:rsidP="00F56132">
            <w:pPr>
              <w:jc w:val="center"/>
            </w:pPr>
          </w:p>
          <w:p w:rsidR="009346AF" w:rsidRDefault="00087D25" w:rsidP="00F56132">
            <w:pPr>
              <w:jc w:val="center"/>
            </w:pPr>
            <w:r>
              <w:t>1</w:t>
            </w:r>
            <w:r w:rsidR="009346AF">
              <w:t>(b)(</w:t>
            </w:r>
            <w:proofErr w:type="spellStart"/>
            <w:r w:rsidR="009346AF">
              <w:t>i</w:t>
            </w:r>
            <w:proofErr w:type="spellEnd"/>
            <w:r w:rsidR="009346AF">
              <w:t>)</w:t>
            </w: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  <w:p w:rsidR="009346AF" w:rsidRDefault="00087D25" w:rsidP="00F56132">
            <w:pPr>
              <w:jc w:val="center"/>
            </w:pPr>
            <w:r>
              <w:t>1(b)</w:t>
            </w:r>
            <w:r w:rsidR="009346AF">
              <w:t>(ii)</w:t>
            </w:r>
          </w:p>
          <w:p w:rsidR="009346AF" w:rsidRDefault="009346AF" w:rsidP="00F56132">
            <w:pPr>
              <w:jc w:val="center"/>
            </w:pPr>
          </w:p>
          <w:p w:rsidR="009346AF" w:rsidRDefault="00087D25" w:rsidP="00F56132">
            <w:pPr>
              <w:jc w:val="center"/>
            </w:pPr>
            <w:r>
              <w:t>1</w:t>
            </w:r>
            <w:r w:rsidR="009346AF">
              <w:t>(c)</w:t>
            </w: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  <w:p w:rsidR="009346AF" w:rsidRDefault="00087D25" w:rsidP="00F56132">
            <w:pPr>
              <w:jc w:val="center"/>
            </w:pPr>
            <w:r>
              <w:t>1</w:t>
            </w:r>
            <w:r w:rsidR="009346AF">
              <w:t>(d)</w:t>
            </w:r>
          </w:p>
        </w:tc>
        <w:tc>
          <w:tcPr>
            <w:tcW w:w="2835" w:type="dxa"/>
          </w:tcPr>
          <w:p w:rsidR="009346AF" w:rsidRDefault="009346AF"/>
        </w:tc>
        <w:tc>
          <w:tcPr>
            <w:tcW w:w="1843" w:type="dxa"/>
          </w:tcPr>
          <w:p w:rsidR="009346AF" w:rsidRDefault="009346AF">
            <w:r>
              <w:t>(4,10)</w:t>
            </w:r>
          </w:p>
          <w:p w:rsidR="009346AF" w:rsidRDefault="009346AF"/>
          <w:p w:rsidR="009346AF" w:rsidRDefault="009346AF" w:rsidP="003E4932">
            <w:r>
              <w:t>Line drawn</w:t>
            </w:r>
          </w:p>
          <w:p w:rsidR="009346AF" w:rsidRDefault="009346AF" w:rsidP="003E4932"/>
          <w:p w:rsidR="009346AF" w:rsidRDefault="009346AF" w:rsidP="003E4932"/>
          <w:p w:rsidR="009346AF" w:rsidRDefault="009346AF" w:rsidP="003E4932">
            <w:r>
              <w:t>Positive</w:t>
            </w:r>
          </w:p>
          <w:p w:rsidR="009346AF" w:rsidRDefault="009346AF" w:rsidP="003E4932"/>
          <w:p w:rsidR="009346AF" w:rsidRDefault="009346AF" w:rsidP="003E4932">
            <w:r>
              <w:t>Value between 60 and70</w:t>
            </w:r>
          </w:p>
          <w:p w:rsidR="009346AF" w:rsidRDefault="009346AF" w:rsidP="003E4932"/>
          <w:p w:rsidR="009346AF" w:rsidRDefault="009346AF" w:rsidP="003E4932">
            <w:r>
              <w:t>Statement</w:t>
            </w:r>
          </w:p>
        </w:tc>
        <w:tc>
          <w:tcPr>
            <w:tcW w:w="5954" w:type="dxa"/>
          </w:tcPr>
          <w:p w:rsidR="009346AF" w:rsidRDefault="009346AF">
            <w:r>
              <w:t xml:space="preserve">B1 </w:t>
            </w:r>
            <w:proofErr w:type="spellStart"/>
            <w:r>
              <w:t>cao</w:t>
            </w:r>
            <w:proofErr w:type="spellEnd"/>
          </w:p>
          <w:p w:rsidR="009346AF" w:rsidRDefault="009346AF"/>
          <w:p w:rsidR="009346AF" w:rsidRDefault="009346AF" w:rsidP="003E4932">
            <w:r>
              <w:t>B1 Straight line drawn passing  between (2,20) and (2,30) AND</w:t>
            </w:r>
          </w:p>
          <w:p w:rsidR="009346AF" w:rsidRDefault="009346AF" w:rsidP="003E4932">
            <w:r>
              <w:t>(13,86) and (13,94)</w:t>
            </w:r>
          </w:p>
          <w:p w:rsidR="009346AF" w:rsidRDefault="009346AF" w:rsidP="003E4932"/>
          <w:p w:rsidR="009346AF" w:rsidRDefault="009346AF" w:rsidP="003E4932">
            <w:r>
              <w:t xml:space="preserve">C1 positive </w:t>
            </w:r>
          </w:p>
          <w:p w:rsidR="009346AF" w:rsidRDefault="009346AF" w:rsidP="003E4932"/>
          <w:p w:rsidR="009346AF" w:rsidRDefault="009346AF" w:rsidP="003E4932">
            <w:r>
              <w:t>C1 a correct value given</w:t>
            </w:r>
          </w:p>
          <w:p w:rsidR="009346AF" w:rsidRDefault="009346AF" w:rsidP="003E4932"/>
          <w:p w:rsidR="009346AF" w:rsidRDefault="009346AF" w:rsidP="003E4932"/>
          <w:p w:rsidR="009346AF" w:rsidRDefault="009346AF" w:rsidP="00C73323">
            <w:r>
              <w:t>C1 for referring to the danger of extrapolation outside the given  range or for a given point</w:t>
            </w:r>
          </w:p>
          <w:p w:rsidR="009346AF" w:rsidRDefault="009346AF" w:rsidP="00C73323">
            <w:proofErr w:type="spellStart"/>
            <w:r>
              <w:t>Eg</w:t>
            </w:r>
            <w:proofErr w:type="spellEnd"/>
            <w:r>
              <w:t xml:space="preserve"> line of best fit may not continue or full marks are hard to achieve no matter how much revision is done</w:t>
            </w:r>
          </w:p>
          <w:p w:rsidR="009346AF" w:rsidRDefault="009346AF" w:rsidP="003E4932"/>
        </w:tc>
      </w:tr>
      <w:tr w:rsidR="00087D25" w:rsidTr="00FD0BC7">
        <w:tc>
          <w:tcPr>
            <w:tcW w:w="1526" w:type="dxa"/>
          </w:tcPr>
          <w:p w:rsidR="00087D25" w:rsidRDefault="00087D25" w:rsidP="00FD0BC7">
            <w:pPr>
              <w:jc w:val="center"/>
            </w:pPr>
            <w:r>
              <w:t>2</w:t>
            </w:r>
          </w:p>
        </w:tc>
        <w:tc>
          <w:tcPr>
            <w:tcW w:w="2835" w:type="dxa"/>
          </w:tcPr>
          <w:p w:rsidR="00087D25" w:rsidRDefault="00087D25" w:rsidP="00FD0BC7">
            <w:r>
              <w:t xml:space="preserve"> </w:t>
            </w:r>
          </w:p>
        </w:tc>
        <w:tc>
          <w:tcPr>
            <w:tcW w:w="1843" w:type="dxa"/>
          </w:tcPr>
          <w:p w:rsidR="00087D25" w:rsidRDefault="00087D25" w:rsidP="00FD0BC7">
            <w:r>
              <w:t xml:space="preserve">12.5 </w:t>
            </w:r>
            <w:r>
              <w:sym w:font="Symbol" w:char="F0A3"/>
            </w:r>
            <w:r>
              <w:t xml:space="preserve"> L </w:t>
            </w:r>
            <w:r>
              <w:sym w:font="Symbol" w:char="F03C"/>
            </w:r>
            <w:r>
              <w:t xml:space="preserve"> 13.5</w:t>
            </w:r>
          </w:p>
        </w:tc>
        <w:tc>
          <w:tcPr>
            <w:tcW w:w="5954" w:type="dxa"/>
          </w:tcPr>
          <w:p w:rsidR="00087D25" w:rsidRDefault="00087D25" w:rsidP="00FD0BC7">
            <w:r>
              <w:t>B1 12.5</w:t>
            </w:r>
          </w:p>
          <w:p w:rsidR="00087D25" w:rsidRDefault="00087D25" w:rsidP="00FD0BC7">
            <w:r>
              <w:t>B1 13.5</w:t>
            </w:r>
          </w:p>
          <w:p w:rsidR="00087D25" w:rsidRDefault="00087D25" w:rsidP="00FD0BC7"/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3</w:t>
            </w: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</w:tc>
        <w:tc>
          <w:tcPr>
            <w:tcW w:w="2835" w:type="dxa"/>
          </w:tcPr>
          <w:p w:rsidR="009346AF" w:rsidRDefault="009346AF"/>
        </w:tc>
        <w:tc>
          <w:tcPr>
            <w:tcW w:w="1843" w:type="dxa"/>
          </w:tcPr>
          <w:p w:rsidR="009346AF" w:rsidRDefault="009346AF" w:rsidP="00C73323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2x+1</m:t>
                </m:r>
              </m:oMath>
            </m:oMathPara>
          </w:p>
          <w:p w:rsidR="009346AF" w:rsidRDefault="009346AF" w:rsidP="00C73323">
            <w:pPr>
              <w:rPr>
                <w:rFonts w:eastAsiaTheme="minorEastAsia"/>
              </w:rPr>
            </w:pPr>
          </w:p>
          <w:p w:rsidR="009346AF" w:rsidRDefault="009346AF" w:rsidP="00C73323">
            <w:pPr>
              <w:rPr>
                <w:rFonts w:eastAsiaTheme="minorEastAsia"/>
              </w:rPr>
            </w:pPr>
          </w:p>
          <w:p w:rsidR="009346AF" w:rsidRDefault="009346AF" w:rsidP="00C73323"/>
        </w:tc>
        <w:tc>
          <w:tcPr>
            <w:tcW w:w="5954" w:type="dxa"/>
          </w:tcPr>
          <w:p w:rsidR="009346AF" w:rsidRDefault="009346AF" w:rsidP="00D17873">
            <w:r>
              <w:t>M1 for a method to find the gradient</w:t>
            </w:r>
          </w:p>
          <w:p w:rsidR="009346AF" w:rsidRDefault="009346AF" w:rsidP="00D17873">
            <w:r>
              <w:t xml:space="preserve">M1 for a method to find the c in </w:t>
            </w:r>
            <w:r w:rsidRPr="00C73323">
              <w:rPr>
                <w:i/>
              </w:rPr>
              <w:t>y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proofErr w:type="spellStart"/>
            <w:r>
              <w:t>m</w:t>
            </w:r>
            <w:r w:rsidRPr="00C73323">
              <w:rPr>
                <w:i/>
              </w:rPr>
              <w:t>x</w:t>
            </w:r>
            <w:proofErr w:type="spellEnd"/>
            <w:r>
              <w:rPr>
                <w:i/>
              </w:rPr>
              <w:t xml:space="preserve"> </w:t>
            </w:r>
            <w:r>
              <w:t>+ c</w:t>
            </w:r>
          </w:p>
          <w:p w:rsidR="009346AF" w:rsidRDefault="009346AF" w:rsidP="00D17873">
            <w:r>
              <w:t xml:space="preserve">A1 </w:t>
            </w:r>
            <m:oMath>
              <m:r>
                <w:rPr>
                  <w:rFonts w:ascii="Cambria Math" w:hAnsi="Cambria Math"/>
                </w:rPr>
                <m:t>y=2x+1</m:t>
              </m:r>
            </m:oMath>
            <w:r>
              <w:rPr>
                <w:rFonts w:eastAsiaTheme="minorEastAsia"/>
              </w:rPr>
              <w:t xml:space="preserve"> oe in this format</w:t>
            </w:r>
          </w:p>
          <w:p w:rsidR="009346AF" w:rsidRDefault="009346AF" w:rsidP="00D17873">
            <w:r>
              <w:t xml:space="preserve"> </w:t>
            </w:r>
          </w:p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4(a)</w:t>
            </w:r>
          </w:p>
        </w:tc>
        <w:tc>
          <w:tcPr>
            <w:tcW w:w="2835" w:type="dxa"/>
          </w:tcPr>
          <w:p w:rsidR="009346AF" w:rsidRDefault="009346AF">
            <w:r>
              <w:t>(720+408+304+252)</w:t>
            </w:r>
            <w:r>
              <w:rPr>
                <w:rFonts w:cs="Times New Roman"/>
              </w:rPr>
              <w:t>÷</w:t>
            </w:r>
            <w:r>
              <w:t>50</w:t>
            </w:r>
          </w:p>
        </w:tc>
        <w:tc>
          <w:tcPr>
            <w:tcW w:w="1843" w:type="dxa"/>
          </w:tcPr>
          <w:p w:rsidR="009346AF" w:rsidRDefault="009346AF" w:rsidP="00C73323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33.68</w:t>
            </w:r>
          </w:p>
        </w:tc>
        <w:tc>
          <w:tcPr>
            <w:tcW w:w="5954" w:type="dxa"/>
          </w:tcPr>
          <w:p w:rsidR="009346AF" w:rsidRPr="00C01D09" w:rsidRDefault="009346AF" w:rsidP="00A5656F">
            <w:r>
              <w:t>M1 for finding</w:t>
            </w:r>
            <w:r w:rsidRPr="00C01D09">
              <w:t xml:space="preserve"> 4 products </w:t>
            </w:r>
            <w:proofErr w:type="spellStart"/>
            <w:r w:rsidRPr="00C01D09">
              <w:rPr>
                <w:i/>
                <w:iCs/>
              </w:rPr>
              <w:t>f</w:t>
            </w:r>
            <w:r w:rsidR="000B1DF6">
              <w:rPr>
                <w:i/>
                <w:iCs/>
              </w:rPr>
              <w:t>w</w:t>
            </w:r>
            <w:proofErr w:type="spellEnd"/>
            <w:r w:rsidRPr="00C01D09">
              <w:t xml:space="preserve"> consistently within interval (including end points)</w:t>
            </w:r>
          </w:p>
          <w:p w:rsidR="009346AF" w:rsidRPr="00C01D09" w:rsidRDefault="009346AF" w:rsidP="00A5656F">
            <w:r w:rsidRPr="00C01D09">
              <w:t>M1 (</w:t>
            </w:r>
            <w:proofErr w:type="spellStart"/>
            <w:r w:rsidRPr="00C01D09">
              <w:t>dep</w:t>
            </w:r>
            <w:proofErr w:type="spellEnd"/>
            <w:r w:rsidRPr="00C01D09">
              <w:t xml:space="preserve"> on 1st M) for '</w:t>
            </w:r>
            <w:r w:rsidRPr="00C01D09">
              <w:rPr>
                <w:rFonts w:ascii="Lucida Sans Unicode" w:hAnsi="Lucida Sans Unicode"/>
              </w:rPr>
              <w:t>Ʃ</w:t>
            </w:r>
            <w:r w:rsidRPr="00C01D09">
              <w:rPr>
                <w:i/>
                <w:iCs/>
              </w:rPr>
              <w:t>ft</w:t>
            </w:r>
            <w:r w:rsidR="000B1DF6">
              <w:t>w</w:t>
            </w:r>
            <w:r>
              <w:t>÷5</w:t>
            </w:r>
            <w:r w:rsidRPr="00C01D09">
              <w:t>0</w:t>
            </w:r>
          </w:p>
          <w:p w:rsidR="009346AF" w:rsidRDefault="009346AF" w:rsidP="00A5656F">
            <w:r w:rsidRPr="00C01D09">
              <w:t xml:space="preserve">A1 </w:t>
            </w:r>
            <w:proofErr w:type="spellStart"/>
            <w:r w:rsidRPr="00C01D09">
              <w:t>cao</w:t>
            </w:r>
            <w:proofErr w:type="spellEnd"/>
            <w:r w:rsidRPr="00C01D09">
              <w:tab/>
            </w:r>
          </w:p>
          <w:p w:rsidR="009346AF" w:rsidRDefault="009346AF" w:rsidP="00A5656F"/>
        </w:tc>
      </w:tr>
    </w:tbl>
    <w:p w:rsidR="00FA650A" w:rsidRDefault="00FA650A">
      <w:r>
        <w:br w:type="page"/>
      </w:r>
    </w:p>
    <w:tbl>
      <w:tblPr>
        <w:tblStyle w:val="TableGrid"/>
        <w:tblW w:w="0" w:type="auto"/>
        <w:tblLook w:val="04A0"/>
      </w:tblPr>
      <w:tblGrid>
        <w:gridCol w:w="1526"/>
        <w:gridCol w:w="2835"/>
        <w:gridCol w:w="1843"/>
        <w:gridCol w:w="5954"/>
      </w:tblGrid>
      <w:tr w:rsidR="00FA650A" w:rsidRPr="00F56132" w:rsidTr="000E42C2">
        <w:trPr>
          <w:tblHeader/>
        </w:trPr>
        <w:tc>
          <w:tcPr>
            <w:tcW w:w="12158" w:type="dxa"/>
            <w:gridSpan w:val="4"/>
            <w:shd w:val="clear" w:color="auto" w:fill="7F7F7F" w:themeFill="text1" w:themeFillTint="80"/>
          </w:tcPr>
          <w:p w:rsidR="00FA650A" w:rsidRPr="00F56132" w:rsidRDefault="00FA650A" w:rsidP="000E42C2">
            <w:pPr>
              <w:tabs>
                <w:tab w:val="left" w:pos="9165"/>
              </w:tabs>
              <w:rPr>
                <w:b/>
              </w:rPr>
            </w:pPr>
            <w:r w:rsidRPr="00F56132">
              <w:rPr>
                <w:b/>
              </w:rPr>
              <w:lastRenderedPageBreak/>
              <w:t>Paper 1MA1: 3H</w:t>
            </w:r>
            <w:r w:rsidRPr="00F56132">
              <w:rPr>
                <w:b/>
              </w:rPr>
              <w:tab/>
            </w:r>
          </w:p>
        </w:tc>
      </w:tr>
      <w:tr w:rsidR="00FA650A" w:rsidRPr="00F56132" w:rsidTr="000E42C2">
        <w:trPr>
          <w:tblHeader/>
        </w:trPr>
        <w:tc>
          <w:tcPr>
            <w:tcW w:w="1526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Question</w:t>
            </w:r>
          </w:p>
        </w:tc>
        <w:tc>
          <w:tcPr>
            <w:tcW w:w="2835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Working</w:t>
            </w:r>
          </w:p>
        </w:tc>
        <w:tc>
          <w:tcPr>
            <w:tcW w:w="1843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Answer</w:t>
            </w:r>
          </w:p>
        </w:tc>
        <w:tc>
          <w:tcPr>
            <w:tcW w:w="5954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Notes</w:t>
            </w:r>
          </w:p>
        </w:tc>
      </w:tr>
      <w:tr w:rsidR="009346AF" w:rsidTr="00F56132">
        <w:tc>
          <w:tcPr>
            <w:tcW w:w="1526" w:type="dxa"/>
          </w:tcPr>
          <w:p w:rsidR="009346AF" w:rsidRPr="000919E5" w:rsidRDefault="009346AF" w:rsidP="00F56132">
            <w:pPr>
              <w:jc w:val="center"/>
            </w:pPr>
            <w:r w:rsidRPr="000919E5">
              <w:t>4(b)</w:t>
            </w:r>
          </w:p>
        </w:tc>
        <w:tc>
          <w:tcPr>
            <w:tcW w:w="2835" w:type="dxa"/>
          </w:tcPr>
          <w:p w:rsidR="009346AF" w:rsidRPr="000919E5" w:rsidRDefault="009346AF"/>
        </w:tc>
        <w:tc>
          <w:tcPr>
            <w:tcW w:w="1843" w:type="dxa"/>
          </w:tcPr>
          <w:p w:rsidR="009346AF" w:rsidRPr="000919E5" w:rsidRDefault="009346AF" w:rsidP="00C73323">
            <w:pPr>
              <w:rPr>
                <w:rFonts w:eastAsia="Calibri" w:cs="Times New Roman"/>
              </w:rPr>
            </w:pPr>
            <w:r w:rsidRPr="000919E5">
              <w:rPr>
                <w:rFonts w:eastAsia="Calibri" w:cs="Times New Roman"/>
              </w:rPr>
              <w:t>Manager with reasons</w:t>
            </w:r>
          </w:p>
        </w:tc>
        <w:tc>
          <w:tcPr>
            <w:tcW w:w="5954" w:type="dxa"/>
          </w:tcPr>
          <w:p w:rsidR="009346AF" w:rsidRPr="000919E5" w:rsidRDefault="009346AF" w:rsidP="00A5656F">
            <w:r w:rsidRPr="000919E5">
              <w:t>M1 for strategy to compare number of small size sold to number ordered</w:t>
            </w:r>
          </w:p>
          <w:p w:rsidR="009346AF" w:rsidRPr="000919E5" w:rsidRDefault="009346AF" w:rsidP="00A5656F">
            <w:r w:rsidRPr="000919E5">
              <w:t>C1 clear comparison that small size is not ¾ and so Jenny is not correct or the manager is correct</w:t>
            </w:r>
          </w:p>
          <w:p w:rsidR="009346AF" w:rsidRPr="000919E5" w:rsidRDefault="009346AF" w:rsidP="00A5656F"/>
        </w:tc>
      </w:tr>
      <w:tr w:rsidR="00087D25" w:rsidTr="00FD0BC7">
        <w:tc>
          <w:tcPr>
            <w:tcW w:w="1526" w:type="dxa"/>
          </w:tcPr>
          <w:p w:rsidR="00087D25" w:rsidRPr="000919E5" w:rsidRDefault="00087D25" w:rsidP="00FD0BC7">
            <w:pPr>
              <w:jc w:val="center"/>
            </w:pPr>
            <w:r>
              <w:t>5</w:t>
            </w:r>
            <w:r w:rsidRPr="000919E5">
              <w:t>(a)</w:t>
            </w:r>
          </w:p>
          <w:p w:rsidR="00087D25" w:rsidRPr="000919E5" w:rsidRDefault="00087D25" w:rsidP="00FD0BC7">
            <w:pPr>
              <w:jc w:val="center"/>
            </w:pPr>
          </w:p>
          <w:p w:rsidR="00087D25" w:rsidRPr="000919E5" w:rsidRDefault="00087D25" w:rsidP="00FD0BC7">
            <w:pPr>
              <w:jc w:val="center"/>
            </w:pPr>
          </w:p>
          <w:p w:rsidR="00087D25" w:rsidRPr="000919E5" w:rsidRDefault="00087D25" w:rsidP="00FD0BC7">
            <w:pPr>
              <w:jc w:val="center"/>
            </w:pPr>
          </w:p>
          <w:p w:rsidR="00087D25" w:rsidRPr="000919E5" w:rsidRDefault="00087D25" w:rsidP="00FD0BC7">
            <w:pPr>
              <w:jc w:val="center"/>
            </w:pPr>
          </w:p>
          <w:p w:rsidR="00087D25" w:rsidRPr="000919E5" w:rsidRDefault="00087D25" w:rsidP="00FD0BC7">
            <w:pPr>
              <w:jc w:val="center"/>
            </w:pPr>
          </w:p>
          <w:p w:rsidR="00087D25" w:rsidRPr="000919E5" w:rsidRDefault="00087D25" w:rsidP="00FD0BC7">
            <w:pPr>
              <w:jc w:val="center"/>
            </w:pPr>
            <w:r>
              <w:t>5</w:t>
            </w:r>
            <w:r w:rsidRPr="000919E5">
              <w:t>(b)</w:t>
            </w:r>
          </w:p>
        </w:tc>
        <w:tc>
          <w:tcPr>
            <w:tcW w:w="2835" w:type="dxa"/>
          </w:tcPr>
          <w:p w:rsidR="00087D25" w:rsidRPr="000919E5" w:rsidRDefault="00087D25" w:rsidP="00FD0BC7">
            <w:r w:rsidRPr="000919E5">
              <w:t>160 tiles</w:t>
            </w:r>
          </w:p>
          <w:p w:rsidR="00087D25" w:rsidRPr="000919E5" w:rsidRDefault="00087D25" w:rsidP="00FD0BC7">
            <w:r>
              <w:t>18 packs</w:t>
            </w:r>
            <w:r w:rsidRPr="000919E5">
              <w:t xml:space="preserve"> </w:t>
            </w:r>
          </w:p>
          <w:p w:rsidR="00087D25" w:rsidRPr="000919E5" w:rsidRDefault="00087D25" w:rsidP="00FD0BC7"/>
          <w:p w:rsidR="00087D25" w:rsidRPr="000919E5" w:rsidRDefault="00087D25" w:rsidP="00FD0BC7"/>
          <w:p w:rsidR="00087D25" w:rsidRPr="000919E5" w:rsidRDefault="00087D25" w:rsidP="00FD0BC7"/>
          <w:p w:rsidR="00087D25" w:rsidRPr="000919E5" w:rsidRDefault="00087D25" w:rsidP="00FD0BC7"/>
          <w:p w:rsidR="00087D25" w:rsidRPr="000919E5" w:rsidRDefault="00087D25" w:rsidP="00FD0BC7">
            <w:r w:rsidRPr="000919E5">
              <w:t xml:space="preserve">176 tiles </w:t>
            </w:r>
          </w:p>
          <w:p w:rsidR="00087D25" w:rsidRPr="000919E5" w:rsidRDefault="00087D25" w:rsidP="00FD0BC7">
            <w:r>
              <w:t>20 packs</w:t>
            </w:r>
          </w:p>
          <w:p w:rsidR="00087D25" w:rsidRPr="000919E5" w:rsidRDefault="00087D25" w:rsidP="00FD0BC7"/>
        </w:tc>
        <w:tc>
          <w:tcPr>
            <w:tcW w:w="1843" w:type="dxa"/>
          </w:tcPr>
          <w:p w:rsidR="00087D25" w:rsidRDefault="00087D25" w:rsidP="00FD0BC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18</w:t>
            </w:r>
          </w:p>
          <w:p w:rsidR="00087D25" w:rsidRDefault="00087D25" w:rsidP="00FD0BC7">
            <w:pPr>
              <w:rPr>
                <w:rFonts w:eastAsia="Calibri" w:cs="Times New Roman"/>
              </w:rPr>
            </w:pPr>
          </w:p>
          <w:p w:rsidR="00087D25" w:rsidRDefault="00087D25" w:rsidP="00FD0BC7">
            <w:pPr>
              <w:rPr>
                <w:rFonts w:eastAsia="Calibri" w:cs="Times New Roman"/>
              </w:rPr>
            </w:pPr>
          </w:p>
          <w:p w:rsidR="00087D25" w:rsidRDefault="00087D25" w:rsidP="00FD0BC7">
            <w:pPr>
              <w:rPr>
                <w:rFonts w:eastAsia="Calibri" w:cs="Times New Roman"/>
              </w:rPr>
            </w:pPr>
          </w:p>
          <w:p w:rsidR="00087D25" w:rsidRDefault="00087D25" w:rsidP="00FD0BC7">
            <w:pPr>
              <w:rPr>
                <w:rFonts w:eastAsia="Calibri" w:cs="Times New Roman"/>
              </w:rPr>
            </w:pPr>
          </w:p>
          <w:p w:rsidR="00087D25" w:rsidRDefault="00087D25" w:rsidP="00FD0BC7">
            <w:pPr>
              <w:rPr>
                <w:rFonts w:eastAsia="Calibri" w:cs="Times New Roman"/>
              </w:rPr>
            </w:pPr>
          </w:p>
          <w:p w:rsidR="00087D25" w:rsidRPr="000919E5" w:rsidRDefault="00087D25" w:rsidP="00FD0BC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Supported statement</w:t>
            </w:r>
          </w:p>
        </w:tc>
        <w:tc>
          <w:tcPr>
            <w:tcW w:w="5954" w:type="dxa"/>
          </w:tcPr>
          <w:p w:rsidR="00087D25" w:rsidRDefault="00087D25" w:rsidP="00FD0BC7">
            <w:r>
              <w:t>M1 a full method to find the area of the trapezium</w:t>
            </w:r>
          </w:p>
          <w:p w:rsidR="00087D25" w:rsidRDefault="00087D25" w:rsidP="00FD0BC7">
            <w:r>
              <w:t>M1 a full method to convert all areas to consistent units</w:t>
            </w:r>
          </w:p>
          <w:p w:rsidR="00087D25" w:rsidRDefault="00087D25" w:rsidP="00FD0BC7">
            <w:r>
              <w:t xml:space="preserve">M1 for the area of the trapezium </w:t>
            </w:r>
            <w:r>
              <w:rPr>
                <w:rFonts w:cs="Times New Roman"/>
              </w:rPr>
              <w:t>÷</w:t>
            </w:r>
            <w:r>
              <w:t xml:space="preserve"> area of a tile</w:t>
            </w:r>
          </w:p>
          <w:p w:rsidR="00087D25" w:rsidRDefault="00087D25" w:rsidP="00FD0BC7">
            <w:r>
              <w:t>M1 for communication of the number of whole packs required</w:t>
            </w:r>
          </w:p>
          <w:p w:rsidR="00087D25" w:rsidRDefault="00087D25" w:rsidP="00FD0BC7">
            <w:r>
              <w:t xml:space="preserve">A1 </w:t>
            </w:r>
          </w:p>
          <w:p w:rsidR="00087D25" w:rsidRDefault="00087D25" w:rsidP="00FD0BC7"/>
          <w:p w:rsidR="00087D25" w:rsidRDefault="00087D25" w:rsidP="00FD0BC7">
            <w:r>
              <w:t>P1 finding that 10% extra requires two more packs or 10% of 18</w:t>
            </w:r>
          </w:p>
          <w:p w:rsidR="00087D25" w:rsidRDefault="00087D25" w:rsidP="00FD0BC7">
            <w:r>
              <w:t xml:space="preserve">C1Statement </w:t>
            </w:r>
            <w:proofErr w:type="spellStart"/>
            <w:r>
              <w:t>eg</w:t>
            </w:r>
            <w:proofErr w:type="spellEnd"/>
            <w:r>
              <w:t xml:space="preserve"> increase in packs is 2 more which is more than 10% </w:t>
            </w:r>
          </w:p>
          <w:p w:rsidR="00087D25" w:rsidRDefault="00087D25" w:rsidP="00FD0BC7"/>
        </w:tc>
      </w:tr>
      <w:tr w:rsidR="009346AF" w:rsidTr="00F56132">
        <w:tc>
          <w:tcPr>
            <w:tcW w:w="1526" w:type="dxa"/>
          </w:tcPr>
          <w:p w:rsidR="009346AF" w:rsidRDefault="00087D25" w:rsidP="00846025">
            <w:pPr>
              <w:jc w:val="center"/>
            </w:pPr>
            <w:r>
              <w:t>6</w:t>
            </w:r>
          </w:p>
          <w:p w:rsidR="009346AF" w:rsidRDefault="009346AF" w:rsidP="00D01C0E"/>
          <w:p w:rsidR="009346AF" w:rsidRDefault="009346AF" w:rsidP="00846025">
            <w:pPr>
              <w:jc w:val="center"/>
            </w:pPr>
          </w:p>
        </w:tc>
        <w:tc>
          <w:tcPr>
            <w:tcW w:w="2835" w:type="dxa"/>
          </w:tcPr>
          <w:p w:rsidR="009346AF" w:rsidRDefault="009346AF" w:rsidP="00846025"/>
        </w:tc>
        <w:tc>
          <w:tcPr>
            <w:tcW w:w="1843" w:type="dxa"/>
          </w:tcPr>
          <w:p w:rsidR="009346AF" w:rsidRPr="00EC3F58" w:rsidRDefault="00E3777D" w:rsidP="00846025">
            <w:pPr>
              <w:rPr>
                <w:rFonts w:eastAsiaTheme="minorEastAsia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-1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+4</m:t>
                    </m:r>
                  </m:e>
                </m:d>
              </m:oMath>
            </m:oMathPara>
          </w:p>
          <w:p w:rsidR="009346AF" w:rsidRDefault="009346AF" w:rsidP="00846025">
            <w:pPr>
              <w:rPr>
                <w:rFonts w:eastAsiaTheme="minorEastAsia"/>
              </w:rPr>
            </w:pPr>
          </w:p>
          <w:p w:rsidR="009346AF" w:rsidRPr="00EC3F58" w:rsidRDefault="009346AF" w:rsidP="00846025">
            <w:pPr>
              <w:rPr>
                <w:rFonts w:eastAsiaTheme="minorEastAsia"/>
              </w:rPr>
            </w:pPr>
          </w:p>
        </w:tc>
        <w:tc>
          <w:tcPr>
            <w:tcW w:w="5954" w:type="dxa"/>
          </w:tcPr>
          <w:p w:rsidR="009346AF" w:rsidRPr="00EC3F58" w:rsidRDefault="009346AF" w:rsidP="00846025">
            <w:pPr>
              <w:rPr>
                <w:rFonts w:eastAsiaTheme="minorEastAsia"/>
              </w:rPr>
            </w:pPr>
            <w:r>
              <w:t xml:space="preserve">M1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±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±4</m:t>
                  </m:r>
                </m:e>
              </m:d>
            </m:oMath>
          </w:p>
          <w:p w:rsidR="009346AF" w:rsidRDefault="009346AF" w:rsidP="00846025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A1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-1</m:t>
                  </m:r>
                </m:e>
              </m:d>
              <m:r>
                <w:rPr>
                  <w:rFonts w:ascii="Cambria Math" w:eastAsiaTheme="minorEastAsia" w:hAnsi="Cambria Math"/>
                </w:rPr>
                <m:t>(x+4)</m:t>
              </m:r>
            </m:oMath>
            <w:r>
              <w:rPr>
                <w:rFonts w:eastAsiaTheme="minorEastAsia"/>
              </w:rPr>
              <w:t xml:space="preserve"> oe</w:t>
            </w:r>
          </w:p>
          <w:p w:rsidR="009346AF" w:rsidRPr="00EC3F58" w:rsidRDefault="009346AF" w:rsidP="00846025">
            <w:pPr>
              <w:rPr>
                <w:rFonts w:eastAsiaTheme="minorEastAsia"/>
              </w:rPr>
            </w:pPr>
          </w:p>
        </w:tc>
      </w:tr>
      <w:tr w:rsidR="009346AF" w:rsidTr="00F56132">
        <w:tc>
          <w:tcPr>
            <w:tcW w:w="1526" w:type="dxa"/>
          </w:tcPr>
          <w:p w:rsidR="009346AF" w:rsidRDefault="00087D25" w:rsidP="00846025">
            <w:pPr>
              <w:jc w:val="center"/>
            </w:pPr>
            <w:r>
              <w:t>7</w:t>
            </w:r>
          </w:p>
        </w:tc>
        <w:tc>
          <w:tcPr>
            <w:tcW w:w="2835" w:type="dxa"/>
          </w:tcPr>
          <w:p w:rsidR="009346AF" w:rsidRDefault="009346AF" w:rsidP="00846025"/>
        </w:tc>
        <w:tc>
          <w:tcPr>
            <w:tcW w:w="1843" w:type="dxa"/>
          </w:tcPr>
          <w:p w:rsidR="009346AF" w:rsidRPr="009937EA" w:rsidRDefault="009346AF" w:rsidP="00846025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A and D</w:t>
            </w:r>
          </w:p>
        </w:tc>
        <w:tc>
          <w:tcPr>
            <w:tcW w:w="5954" w:type="dxa"/>
          </w:tcPr>
          <w:p w:rsidR="009346AF" w:rsidRDefault="009346AF" w:rsidP="00846025">
            <w:r>
              <w:t>C1 in any order</w:t>
            </w:r>
          </w:p>
          <w:p w:rsidR="009346AF" w:rsidRDefault="009346AF" w:rsidP="00846025"/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8(a)</w:t>
            </w: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  <w:r>
              <w:t>8(b)</w:t>
            </w:r>
          </w:p>
        </w:tc>
        <w:tc>
          <w:tcPr>
            <w:tcW w:w="2835" w:type="dxa"/>
          </w:tcPr>
          <w:p w:rsidR="009346AF" w:rsidRDefault="009346AF"/>
        </w:tc>
        <w:tc>
          <w:tcPr>
            <w:tcW w:w="1843" w:type="dxa"/>
          </w:tcPr>
          <w:p w:rsidR="009346AF" w:rsidRDefault="009346AF" w:rsidP="00C73323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2500</w:t>
            </w:r>
          </w:p>
          <w:p w:rsidR="009346AF" w:rsidRDefault="009346AF" w:rsidP="00C73323">
            <w:pPr>
              <w:rPr>
                <w:rFonts w:eastAsia="Calibri" w:cs="Times New Roman"/>
              </w:rPr>
            </w:pPr>
          </w:p>
          <w:p w:rsidR="009346AF" w:rsidRDefault="009346AF" w:rsidP="00C73323">
            <w:pPr>
              <w:rPr>
                <w:rFonts w:eastAsia="Calibri" w:cs="Times New Roman"/>
              </w:rPr>
            </w:pPr>
          </w:p>
          <w:p w:rsidR="009346AF" w:rsidRDefault="009346AF" w:rsidP="00C73323">
            <w:pPr>
              <w:rPr>
                <w:rFonts w:eastAsia="Calibri" w:cs="Times New Roman"/>
              </w:rPr>
            </w:pPr>
          </w:p>
          <w:p w:rsidR="009346AF" w:rsidRPr="00473C33" w:rsidRDefault="009346AF" w:rsidP="00C73323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Saver account with support</w:t>
            </w:r>
          </w:p>
        </w:tc>
        <w:tc>
          <w:tcPr>
            <w:tcW w:w="5954" w:type="dxa"/>
          </w:tcPr>
          <w:p w:rsidR="009346AF" w:rsidRDefault="009346AF" w:rsidP="00A5656F">
            <w:r>
              <w:t>P1 for use of 1.03</w:t>
            </w:r>
          </w:p>
          <w:p w:rsidR="009346AF" w:rsidRDefault="009346AF" w:rsidP="00A5656F">
            <w:r>
              <w:t xml:space="preserve">P1 for a full method equivalent to </w:t>
            </w:r>
            <w:r>
              <w:rPr>
                <w:rFonts w:cs="Times New Roman"/>
              </w:rPr>
              <w:t>÷</w:t>
            </w:r>
            <w:r>
              <w:t>1.03</w:t>
            </w:r>
            <w:r>
              <w:rPr>
                <w:rFonts w:cs="Times New Roman"/>
              </w:rPr>
              <w:t>²</w:t>
            </w:r>
          </w:p>
          <w:p w:rsidR="009346AF" w:rsidRDefault="009346AF" w:rsidP="00A5656F">
            <w:r>
              <w:t>A1 2500</w:t>
            </w:r>
          </w:p>
          <w:p w:rsidR="009346AF" w:rsidRDefault="009346AF" w:rsidP="00A5656F"/>
          <w:p w:rsidR="009346AF" w:rsidRPr="00473C33" w:rsidRDefault="009346AF" w:rsidP="00A5656F">
            <w:r>
              <w:t xml:space="preserve">P1 process to find a comparable total interest figure </w:t>
            </w:r>
          </w:p>
          <w:p w:rsidR="009346AF" w:rsidRDefault="009346AF" w:rsidP="00A5656F">
            <w:r>
              <w:t xml:space="preserve">A1 for conclusion with supporting statement </w:t>
            </w:r>
            <w:proofErr w:type="spellStart"/>
            <w:r>
              <w:t>eg</w:t>
            </w:r>
            <w:proofErr w:type="spellEnd"/>
            <w:r>
              <w:t xml:space="preserve"> 21</w:t>
            </w:r>
            <w:proofErr w:type="gramStart"/>
            <w:r>
              <w:t>.(</w:t>
            </w:r>
            <w:proofErr w:type="gramEnd"/>
            <w:r>
              <w:t>665..)&gt;21</w:t>
            </w:r>
          </w:p>
          <w:p w:rsidR="009346AF" w:rsidRDefault="009346AF" w:rsidP="00A5656F"/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9</w:t>
            </w:r>
          </w:p>
        </w:tc>
        <w:tc>
          <w:tcPr>
            <w:tcW w:w="2835" w:type="dxa"/>
          </w:tcPr>
          <w:p w:rsidR="009346AF" w:rsidRDefault="009346AF"/>
        </w:tc>
        <w:tc>
          <w:tcPr>
            <w:tcW w:w="1843" w:type="dxa"/>
          </w:tcPr>
          <w:p w:rsidR="009346AF" w:rsidRDefault="009346AF" w:rsidP="00C73323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0.664(09</w:t>
            </w:r>
            <w:proofErr w:type="gramStart"/>
            <w:r>
              <w:rPr>
                <w:rFonts w:eastAsia="Calibri" w:cs="Times New Roman"/>
              </w:rPr>
              <w:t>..)</w:t>
            </w:r>
            <w:proofErr w:type="gramEnd"/>
          </w:p>
        </w:tc>
        <w:tc>
          <w:tcPr>
            <w:tcW w:w="5954" w:type="dxa"/>
          </w:tcPr>
          <w:p w:rsidR="009346AF" w:rsidRDefault="009346AF" w:rsidP="00A5656F">
            <w:r>
              <w:t>P1 for finding the difference in height by ratio or multiplier</w:t>
            </w:r>
          </w:p>
          <w:p w:rsidR="009346AF" w:rsidRDefault="009346AF" w:rsidP="00A5656F">
            <w:r>
              <w:t>P1 for use of tan ratio</w:t>
            </w:r>
          </w:p>
          <w:p w:rsidR="009346AF" w:rsidRDefault="009346AF" w:rsidP="00A5656F">
            <w:pPr>
              <w:rPr>
                <w:rFonts w:eastAsiaTheme="minorEastAsia"/>
              </w:rPr>
            </w:pPr>
            <w:r>
              <w:t>P1 (</w:t>
            </w:r>
            <w:proofErr w:type="spellStart"/>
            <w:r>
              <w:t>dep</w:t>
            </w:r>
            <w:proofErr w:type="spellEnd"/>
            <w:r>
              <w:t>) for 0.85</w:t>
            </w:r>
            <w:r>
              <w:rPr>
                <w:rFonts w:cs="Times New Roman"/>
              </w:rPr>
              <w:t>÷</w:t>
            </w:r>
            <w:r>
              <w:t xml:space="preserve">tan52 </w:t>
            </w:r>
          </w:p>
          <w:p w:rsidR="009346AF" w:rsidRDefault="009346AF" w:rsidP="00A5656F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A1 </w:t>
            </w:r>
            <w:proofErr w:type="spellStart"/>
            <w:r>
              <w:rPr>
                <w:rFonts w:eastAsiaTheme="minorEastAsia"/>
              </w:rPr>
              <w:t>awrt</w:t>
            </w:r>
            <w:proofErr w:type="spellEnd"/>
            <w:r>
              <w:rPr>
                <w:rFonts w:eastAsiaTheme="minorEastAsia"/>
              </w:rPr>
              <w:t xml:space="preserve"> 0.664</w:t>
            </w:r>
          </w:p>
          <w:p w:rsidR="009346AF" w:rsidRDefault="009346AF" w:rsidP="00A5656F"/>
        </w:tc>
      </w:tr>
    </w:tbl>
    <w:p w:rsidR="00FA650A" w:rsidRDefault="00FA650A">
      <w:r>
        <w:br w:type="page"/>
      </w:r>
    </w:p>
    <w:tbl>
      <w:tblPr>
        <w:tblStyle w:val="TableGrid"/>
        <w:tblW w:w="0" w:type="auto"/>
        <w:tblLook w:val="04A0"/>
      </w:tblPr>
      <w:tblGrid>
        <w:gridCol w:w="1526"/>
        <w:gridCol w:w="2835"/>
        <w:gridCol w:w="1843"/>
        <w:gridCol w:w="5954"/>
      </w:tblGrid>
      <w:tr w:rsidR="00FA650A" w:rsidRPr="00F56132" w:rsidTr="000E42C2">
        <w:trPr>
          <w:tblHeader/>
        </w:trPr>
        <w:tc>
          <w:tcPr>
            <w:tcW w:w="12158" w:type="dxa"/>
            <w:gridSpan w:val="4"/>
            <w:shd w:val="clear" w:color="auto" w:fill="7F7F7F" w:themeFill="text1" w:themeFillTint="80"/>
          </w:tcPr>
          <w:p w:rsidR="00FA650A" w:rsidRPr="00F56132" w:rsidRDefault="00FA650A" w:rsidP="000E42C2">
            <w:pPr>
              <w:tabs>
                <w:tab w:val="left" w:pos="9165"/>
              </w:tabs>
              <w:rPr>
                <w:b/>
              </w:rPr>
            </w:pPr>
            <w:r w:rsidRPr="00F56132">
              <w:rPr>
                <w:b/>
              </w:rPr>
              <w:lastRenderedPageBreak/>
              <w:t>Paper 1MA1: 3H</w:t>
            </w:r>
            <w:r w:rsidRPr="00F56132">
              <w:rPr>
                <w:b/>
              </w:rPr>
              <w:tab/>
            </w:r>
          </w:p>
        </w:tc>
      </w:tr>
      <w:tr w:rsidR="00FA650A" w:rsidRPr="00F56132" w:rsidTr="000E42C2">
        <w:trPr>
          <w:tblHeader/>
        </w:trPr>
        <w:tc>
          <w:tcPr>
            <w:tcW w:w="1526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Question</w:t>
            </w:r>
          </w:p>
        </w:tc>
        <w:tc>
          <w:tcPr>
            <w:tcW w:w="2835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Working</w:t>
            </w:r>
          </w:p>
        </w:tc>
        <w:tc>
          <w:tcPr>
            <w:tcW w:w="1843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Answer</w:t>
            </w:r>
          </w:p>
        </w:tc>
        <w:tc>
          <w:tcPr>
            <w:tcW w:w="5954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Notes</w:t>
            </w:r>
          </w:p>
        </w:tc>
      </w:tr>
      <w:tr w:rsidR="009346AF" w:rsidTr="00383010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10</w:t>
            </w: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</w:tc>
        <w:tc>
          <w:tcPr>
            <w:tcW w:w="2835" w:type="dxa"/>
          </w:tcPr>
          <w:p w:rsidR="009346AF" w:rsidRDefault="009346AF"/>
        </w:tc>
        <w:tc>
          <w:tcPr>
            <w:tcW w:w="1843" w:type="dxa"/>
          </w:tcPr>
          <w:p w:rsidR="009346AF" w:rsidRDefault="009346AF" w:rsidP="00CA072B">
            <w:pPr>
              <w:jc w:val="both"/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Region R</w:t>
            </w:r>
          </w:p>
          <w:p w:rsidR="009346AF" w:rsidRDefault="009346AF" w:rsidP="00CA072B">
            <w:pPr>
              <w:jc w:val="both"/>
              <w:rPr>
                <w:rFonts w:eastAsia="Calibri" w:cs="Times New Roman"/>
              </w:rPr>
            </w:pPr>
          </w:p>
          <w:p w:rsidR="009346AF" w:rsidRDefault="009346AF" w:rsidP="00CA072B">
            <w:pPr>
              <w:jc w:val="both"/>
              <w:rPr>
                <w:rFonts w:eastAsia="Calibri" w:cs="Times New Roman"/>
              </w:rPr>
            </w:pPr>
          </w:p>
          <w:p w:rsidR="009346AF" w:rsidRDefault="009346AF" w:rsidP="00D1386A">
            <w:pPr>
              <w:rPr>
                <w:rFonts w:eastAsia="Calibri" w:cs="Times New Roman"/>
              </w:rPr>
            </w:pPr>
          </w:p>
        </w:tc>
        <w:tc>
          <w:tcPr>
            <w:tcW w:w="5954" w:type="dxa"/>
          </w:tcPr>
          <w:p w:rsidR="009346AF" w:rsidRDefault="009346AF" w:rsidP="009E6002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M1 for one line correctly drawn </w:t>
            </w:r>
          </w:p>
          <w:p w:rsidR="009346AF" w:rsidRDefault="009346AF" w:rsidP="009E6002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M1 for two or more lines correctly drawn</w:t>
            </w:r>
          </w:p>
          <w:p w:rsidR="009346AF" w:rsidRDefault="009346AF" w:rsidP="009E6002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A1 for a correct region indicated between two correct lines</w:t>
            </w:r>
          </w:p>
          <w:p w:rsidR="009346AF" w:rsidRPr="00B177D7" w:rsidRDefault="009346AF" w:rsidP="009E6002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A1 fully correct region indicated with all lines correct</w:t>
            </w:r>
          </w:p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11</w:t>
            </w:r>
          </w:p>
        </w:tc>
        <w:tc>
          <w:tcPr>
            <w:tcW w:w="2835" w:type="dxa"/>
          </w:tcPr>
          <w:p w:rsidR="009346AF" w:rsidRDefault="009346AF"/>
        </w:tc>
        <w:tc>
          <w:tcPr>
            <w:tcW w:w="1843" w:type="dxa"/>
          </w:tcPr>
          <w:p w:rsidR="009346AF" w:rsidRDefault="009346AF" w:rsidP="00B177D7">
            <w:pPr>
              <w:rPr>
                <w:rFonts w:eastAsia="Calibri" w:cs="Times New Roman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(x+1)²</m:t>
                </m:r>
                <m:r>
                  <w:rPr>
                    <w:rFonts w:ascii="Cambria Math" w:eastAsia="Calibri" w:hAnsi="Cambria Math" w:cs="Times New Roman"/>
                    <w:i/>
                  </w:rPr>
                  <w:sym w:font="Symbol" w:char="F02D"/>
                </m:r>
                <m:r>
                  <w:rPr>
                    <w:rFonts w:ascii="Cambria Math" w:eastAsia="Calibri" w:hAnsi="Cambria Math" w:cs="Times New Roman"/>
                  </w:rPr>
                  <m:t>9</m:t>
                </m:r>
              </m:oMath>
            </m:oMathPara>
          </w:p>
        </w:tc>
        <w:tc>
          <w:tcPr>
            <w:tcW w:w="5954" w:type="dxa"/>
          </w:tcPr>
          <w:p w:rsidR="009346AF" w:rsidRPr="00B177D7" w:rsidRDefault="009346AF" w:rsidP="009E6002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M1 for </w:t>
            </w:r>
            <m:oMath>
              <m:r>
                <w:rPr>
                  <w:rFonts w:ascii="Cambria Math" w:eastAsia="Calibri" w:hAnsi="Cambria Math" w:cs="Times New Roman"/>
                </w:rPr>
                <m:t>(x+1)²</m:t>
              </m:r>
            </m:oMath>
          </w:p>
          <w:p w:rsidR="009346AF" w:rsidRDefault="009346AF" w:rsidP="009E6002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A1 </w:t>
            </w:r>
            <w:proofErr w:type="spellStart"/>
            <w:r>
              <w:rPr>
                <w:rFonts w:eastAsiaTheme="minorEastAsia"/>
              </w:rPr>
              <w:t>cao</w:t>
            </w:r>
            <w:proofErr w:type="spellEnd"/>
          </w:p>
          <w:p w:rsidR="009346AF" w:rsidRDefault="009346AF" w:rsidP="00B177D7"/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12</w:t>
            </w: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  <w:p w:rsidR="009346AF" w:rsidRDefault="009346AF" w:rsidP="00003003">
            <w:pPr>
              <w:jc w:val="center"/>
            </w:pPr>
          </w:p>
        </w:tc>
        <w:tc>
          <w:tcPr>
            <w:tcW w:w="2835" w:type="dxa"/>
          </w:tcPr>
          <w:p w:rsidR="009346AF" w:rsidRDefault="009346AF"/>
        </w:tc>
        <w:tc>
          <w:tcPr>
            <w:tcW w:w="1843" w:type="dxa"/>
          </w:tcPr>
          <w:p w:rsidR="009346AF" w:rsidRPr="0082008A" w:rsidRDefault="009346AF" w:rsidP="00B177D7">
            <w:pPr>
              <w:rPr>
                <w:rFonts w:eastAsia="Calibri" w:cs="Times New Roman"/>
              </w:rPr>
            </w:pPr>
            <w:r w:rsidRPr="0082008A">
              <w:rPr>
                <w:rFonts w:eastAsia="Calibri" w:cs="Times New Roman"/>
              </w:rPr>
              <w:t>431</w:t>
            </w:r>
          </w:p>
          <w:p w:rsidR="009346AF" w:rsidRPr="0082008A" w:rsidRDefault="009346AF" w:rsidP="00B177D7">
            <w:pPr>
              <w:rPr>
                <w:rFonts w:eastAsia="Calibri" w:cs="Times New Roman"/>
              </w:rPr>
            </w:pPr>
          </w:p>
          <w:p w:rsidR="009346AF" w:rsidRPr="0082008A" w:rsidRDefault="009346AF" w:rsidP="00B177D7">
            <w:pPr>
              <w:rPr>
                <w:rFonts w:eastAsia="Calibri" w:cs="Times New Roman"/>
              </w:rPr>
            </w:pPr>
          </w:p>
          <w:p w:rsidR="009346AF" w:rsidRPr="0082008A" w:rsidRDefault="009346AF" w:rsidP="00B177D7">
            <w:pPr>
              <w:rPr>
                <w:rFonts w:eastAsia="Calibri" w:cs="Times New Roman"/>
              </w:rPr>
            </w:pPr>
          </w:p>
          <w:p w:rsidR="009346AF" w:rsidRPr="0082008A" w:rsidRDefault="009346AF" w:rsidP="00B177D7">
            <w:pPr>
              <w:rPr>
                <w:rFonts w:eastAsia="Calibri" w:cs="Times New Roman"/>
              </w:rPr>
            </w:pPr>
          </w:p>
          <w:p w:rsidR="009346AF" w:rsidRPr="0082008A" w:rsidRDefault="009346AF" w:rsidP="00003003">
            <w:pPr>
              <w:rPr>
                <w:rFonts w:eastAsia="Calibri" w:cs="Times New Roman"/>
              </w:rPr>
            </w:pPr>
          </w:p>
        </w:tc>
        <w:tc>
          <w:tcPr>
            <w:tcW w:w="5954" w:type="dxa"/>
          </w:tcPr>
          <w:p w:rsidR="009346AF" w:rsidRDefault="009346AF" w:rsidP="002146A1">
            <w:r>
              <w:t xml:space="preserve">B1 for use of Pythagoras involving the unknown length </w:t>
            </w:r>
          </w:p>
          <w:p w:rsidR="009346AF" w:rsidRDefault="009346AF" w:rsidP="002146A1">
            <w:r>
              <w:t xml:space="preserve">P1 for setting up an equation equivalent to </w:t>
            </w:r>
            <m:oMath>
              <m:r>
                <w:rPr>
                  <w:rFonts w:ascii="Cambria Math" w:hAnsi="Cambria Math"/>
                </w:rPr>
                <m:t>x²=15²-5²-7²</m:t>
              </m:r>
            </m:oMath>
          </w:p>
          <w:p w:rsidR="009346AF" w:rsidRDefault="009346AF" w:rsidP="00B177D7">
            <w:r>
              <w:t>P1 for finding the volume using their “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5²-5²-7²</m:t>
                  </m:r>
                </m:e>
              </m:rad>
            </m:oMath>
          </w:p>
          <w:p w:rsidR="009346AF" w:rsidRDefault="009346AF" w:rsidP="00B177D7">
            <w:r>
              <w:t xml:space="preserve">A1awrt 430.5 </w:t>
            </w:r>
          </w:p>
          <w:p w:rsidR="009346AF" w:rsidRDefault="009346AF" w:rsidP="00B177D7"/>
          <w:p w:rsidR="009346AF" w:rsidRDefault="009346AF" w:rsidP="00B177D7"/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13</w:t>
            </w:r>
          </w:p>
        </w:tc>
        <w:tc>
          <w:tcPr>
            <w:tcW w:w="2835" w:type="dxa"/>
          </w:tcPr>
          <w:p w:rsidR="009346AF" w:rsidRDefault="009346AF">
            <w:pPr>
              <w:rPr>
                <w:rFonts w:cs="Times New Roman"/>
              </w:rPr>
            </w:pPr>
          </w:p>
        </w:tc>
        <w:tc>
          <w:tcPr>
            <w:tcW w:w="1843" w:type="dxa"/>
          </w:tcPr>
          <w:p w:rsidR="009346AF" w:rsidRDefault="009346AF" w:rsidP="00B177D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168</w:t>
            </w:r>
          </w:p>
        </w:tc>
        <w:tc>
          <w:tcPr>
            <w:tcW w:w="5954" w:type="dxa"/>
          </w:tcPr>
          <w:p w:rsidR="009346AF" w:rsidRDefault="009346AF" w:rsidP="00B177D7">
            <w:r>
              <w:t>M1 product of 14 and 12</w:t>
            </w:r>
          </w:p>
          <w:p w:rsidR="009346AF" w:rsidRDefault="009346AF" w:rsidP="00B177D7">
            <w:r>
              <w:t xml:space="preserve">A1 </w:t>
            </w:r>
            <w:proofErr w:type="spellStart"/>
            <w:r>
              <w:t>cao</w:t>
            </w:r>
            <w:proofErr w:type="spellEnd"/>
          </w:p>
          <w:p w:rsidR="009346AF" w:rsidRDefault="009346AF" w:rsidP="00B177D7"/>
        </w:tc>
      </w:tr>
      <w:tr w:rsidR="009346AF" w:rsidTr="00F56132">
        <w:tc>
          <w:tcPr>
            <w:tcW w:w="1526" w:type="dxa"/>
          </w:tcPr>
          <w:p w:rsidR="009346AF" w:rsidRDefault="009346AF" w:rsidP="009E6002">
            <w:pPr>
              <w:jc w:val="center"/>
            </w:pPr>
            <w:r>
              <w:t>14</w:t>
            </w:r>
          </w:p>
        </w:tc>
        <w:tc>
          <w:tcPr>
            <w:tcW w:w="2835" w:type="dxa"/>
          </w:tcPr>
          <w:p w:rsidR="009346AF" w:rsidRDefault="009346AF">
            <w:pPr>
              <w:rPr>
                <w:rFonts w:cs="Times New Roman"/>
              </w:rPr>
            </w:pPr>
          </w:p>
        </w:tc>
        <w:tc>
          <w:tcPr>
            <w:tcW w:w="1843" w:type="dxa"/>
          </w:tcPr>
          <w:p w:rsidR="009346AF" w:rsidRDefault="00E3777D" w:rsidP="00F64107">
            <w:pPr>
              <w:rPr>
                <w:rFonts w:eastAsia="Calibri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</w:rPr>
                      <m:t>3x+10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</w:rPr>
                      <m:t>x+2</m:t>
                    </m:r>
                  </m:den>
                </m:f>
              </m:oMath>
            </m:oMathPara>
          </w:p>
        </w:tc>
        <w:tc>
          <w:tcPr>
            <w:tcW w:w="5954" w:type="dxa"/>
          </w:tcPr>
          <w:p w:rsidR="009346AF" w:rsidRDefault="009346AF" w:rsidP="00B653CB">
            <w:pPr>
              <w:rPr>
                <w:rFonts w:eastAsiaTheme="minorEastAsia"/>
              </w:rPr>
            </w:pPr>
            <w:r>
              <w:t xml:space="preserve">B1 for factorising to get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d>
              <m:r>
                <w:rPr>
                  <w:rFonts w:ascii="Cambria Math" w:hAnsi="Cambria Math"/>
                </w:rPr>
                <m:t>(x+2)</m:t>
              </m:r>
            </m:oMath>
          </w:p>
          <w:p w:rsidR="009346AF" w:rsidRDefault="009346AF" w:rsidP="00B653C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M1 for dealing with the division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3</m:t>
                  </m:r>
                </m:e>
              </m:d>
            </m:oMath>
            <w:r>
              <w:rPr>
                <w:rFonts w:eastAsiaTheme="minorEastAsia"/>
              </w:rPr>
              <w:t xml:space="preserve"> by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x²+5x+6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x-2</m:t>
                  </m:r>
                </m:den>
              </m:f>
            </m:oMath>
          </w:p>
          <w:p w:rsidR="009346AF" w:rsidRDefault="009346AF" w:rsidP="00B653C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M1 for two correct fractions with a common denominator or a correct single fraction</w:t>
            </w:r>
          </w:p>
          <w:p w:rsidR="009346AF" w:rsidRDefault="009346AF" w:rsidP="00B653CB">
            <w:r>
              <w:rPr>
                <w:rFonts w:eastAsiaTheme="minorEastAsia"/>
              </w:rPr>
              <w:t xml:space="preserve">A1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3x+10</m:t>
                  </m:r>
                </m:num>
                <m:den>
                  <m:r>
                    <w:rPr>
                      <w:rFonts w:ascii="Cambria Math" w:eastAsia="Calibri" w:hAnsi="Cambria Math" w:cs="Times New Roman"/>
                    </w:rPr>
                    <m:t>x+2</m:t>
                  </m:r>
                </m:den>
              </m:f>
            </m:oMath>
          </w:p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15(a)</w:t>
            </w: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  <w:r>
              <w:t>15(b)</w:t>
            </w:r>
          </w:p>
        </w:tc>
        <w:tc>
          <w:tcPr>
            <w:tcW w:w="2835" w:type="dxa"/>
          </w:tcPr>
          <w:p w:rsidR="009346AF" w:rsidRDefault="009346AF">
            <w:pPr>
              <w:rPr>
                <w:rFonts w:cs="Times New Roman"/>
              </w:rPr>
            </w:pPr>
          </w:p>
        </w:tc>
        <w:tc>
          <w:tcPr>
            <w:tcW w:w="1843" w:type="dxa"/>
          </w:tcPr>
          <w:p w:rsidR="009346AF" w:rsidRDefault="000B1DF6" w:rsidP="00F6410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3906</w:t>
            </w:r>
          </w:p>
          <w:p w:rsidR="009346AF" w:rsidRDefault="009346AF" w:rsidP="00F64107">
            <w:pPr>
              <w:rPr>
                <w:rFonts w:eastAsia="Calibri" w:cs="Times New Roman"/>
              </w:rPr>
            </w:pPr>
          </w:p>
          <w:p w:rsidR="009346AF" w:rsidRDefault="009346AF" w:rsidP="00F64107">
            <w:pPr>
              <w:rPr>
                <w:rFonts w:eastAsia="Calibri" w:cs="Times New Roman"/>
              </w:rPr>
            </w:pPr>
          </w:p>
          <w:p w:rsidR="009346AF" w:rsidRPr="005D2233" w:rsidRDefault="009346AF" w:rsidP="00F6410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Decision</w:t>
            </w:r>
          </w:p>
        </w:tc>
        <w:tc>
          <w:tcPr>
            <w:tcW w:w="5954" w:type="dxa"/>
          </w:tcPr>
          <w:p w:rsidR="009346AF" w:rsidRDefault="009346AF" w:rsidP="00B653CB">
            <w:r>
              <w:t xml:space="preserve">P1 1000 000 </w:t>
            </w:r>
            <w:r>
              <w:rPr>
                <w:rFonts w:cs="Times New Roman"/>
              </w:rPr>
              <w:t>÷</w:t>
            </w:r>
            <w:r>
              <w:t xml:space="preserve"> 256</w:t>
            </w:r>
          </w:p>
          <w:p w:rsidR="009346AF" w:rsidRDefault="009346AF" w:rsidP="00B653CB">
            <w:r>
              <w:t>A1 3906 or 3907 or 3900</w:t>
            </w:r>
            <w:r w:rsidR="000B1DF6">
              <w:t xml:space="preserve"> or 3906.25</w:t>
            </w:r>
          </w:p>
          <w:p w:rsidR="009346AF" w:rsidRDefault="009346AF" w:rsidP="00B653CB"/>
          <w:p w:rsidR="009346AF" w:rsidRDefault="009346AF" w:rsidP="00B653CB">
            <w:r>
              <w:t>C1 Decision and supporting statement</w:t>
            </w:r>
          </w:p>
          <w:p w:rsidR="009346AF" w:rsidRDefault="009346AF" w:rsidP="00B653CB">
            <w:proofErr w:type="spellStart"/>
            <w:r>
              <w:t>Eg</w:t>
            </w:r>
            <w:proofErr w:type="spellEnd"/>
            <w:r>
              <w:t xml:space="preserve"> no never zero or yes cannot have a part error</w:t>
            </w:r>
          </w:p>
          <w:p w:rsidR="009346AF" w:rsidRDefault="009346AF" w:rsidP="00B653CB">
            <w:r>
              <w:t>Note just yes or no will score zero</w:t>
            </w:r>
          </w:p>
        </w:tc>
      </w:tr>
    </w:tbl>
    <w:p w:rsidR="00FA650A" w:rsidRDefault="00FA650A">
      <w:r>
        <w:br w:type="page"/>
      </w:r>
    </w:p>
    <w:tbl>
      <w:tblPr>
        <w:tblStyle w:val="TableGrid"/>
        <w:tblW w:w="0" w:type="auto"/>
        <w:tblLook w:val="04A0"/>
      </w:tblPr>
      <w:tblGrid>
        <w:gridCol w:w="1526"/>
        <w:gridCol w:w="2835"/>
        <w:gridCol w:w="1843"/>
        <w:gridCol w:w="5954"/>
      </w:tblGrid>
      <w:tr w:rsidR="00FA650A" w:rsidRPr="00F56132" w:rsidTr="000E42C2">
        <w:trPr>
          <w:tblHeader/>
        </w:trPr>
        <w:tc>
          <w:tcPr>
            <w:tcW w:w="12158" w:type="dxa"/>
            <w:gridSpan w:val="4"/>
            <w:shd w:val="clear" w:color="auto" w:fill="7F7F7F" w:themeFill="text1" w:themeFillTint="80"/>
          </w:tcPr>
          <w:p w:rsidR="00FA650A" w:rsidRPr="00F56132" w:rsidRDefault="00FA650A" w:rsidP="000E42C2">
            <w:pPr>
              <w:tabs>
                <w:tab w:val="left" w:pos="9165"/>
              </w:tabs>
              <w:rPr>
                <w:b/>
              </w:rPr>
            </w:pPr>
            <w:r w:rsidRPr="00F56132">
              <w:rPr>
                <w:b/>
              </w:rPr>
              <w:lastRenderedPageBreak/>
              <w:t>Paper 1MA1: 3H</w:t>
            </w:r>
            <w:r w:rsidRPr="00F56132">
              <w:rPr>
                <w:b/>
              </w:rPr>
              <w:tab/>
            </w:r>
          </w:p>
        </w:tc>
      </w:tr>
      <w:tr w:rsidR="00FA650A" w:rsidRPr="00F56132" w:rsidTr="000E42C2">
        <w:trPr>
          <w:tblHeader/>
        </w:trPr>
        <w:tc>
          <w:tcPr>
            <w:tcW w:w="1526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Question</w:t>
            </w:r>
          </w:p>
        </w:tc>
        <w:tc>
          <w:tcPr>
            <w:tcW w:w="2835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Working</w:t>
            </w:r>
          </w:p>
        </w:tc>
        <w:tc>
          <w:tcPr>
            <w:tcW w:w="1843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Answer</w:t>
            </w:r>
          </w:p>
        </w:tc>
        <w:tc>
          <w:tcPr>
            <w:tcW w:w="5954" w:type="dxa"/>
            <w:shd w:val="clear" w:color="auto" w:fill="7F7F7F" w:themeFill="text1" w:themeFillTint="80"/>
          </w:tcPr>
          <w:p w:rsidR="00FA650A" w:rsidRPr="00F56132" w:rsidRDefault="00FA650A" w:rsidP="000E42C2">
            <w:pPr>
              <w:jc w:val="center"/>
              <w:rPr>
                <w:b/>
              </w:rPr>
            </w:pPr>
            <w:r w:rsidRPr="00F56132">
              <w:rPr>
                <w:b/>
              </w:rPr>
              <w:t>Notes</w:t>
            </w:r>
          </w:p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16</w:t>
            </w:r>
          </w:p>
        </w:tc>
        <w:tc>
          <w:tcPr>
            <w:tcW w:w="2835" w:type="dxa"/>
          </w:tcPr>
          <w:p w:rsidR="009346AF" w:rsidRDefault="009346AF">
            <w:pPr>
              <w:rPr>
                <w:rFonts w:cs="Times New Roman"/>
              </w:rPr>
            </w:pPr>
          </w:p>
        </w:tc>
        <w:tc>
          <w:tcPr>
            <w:tcW w:w="1843" w:type="dxa"/>
          </w:tcPr>
          <w:p w:rsidR="009346AF" w:rsidRDefault="009346AF" w:rsidP="00F6410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 xml:space="preserve">(6, </w:t>
            </w:r>
            <w:r>
              <w:rPr>
                <w:rFonts w:eastAsia="Calibri" w:cs="Times New Roman"/>
              </w:rPr>
              <w:sym w:font="Symbol" w:char="F02D"/>
            </w:r>
            <w:r>
              <w:rPr>
                <w:rFonts w:eastAsia="Calibri" w:cs="Times New Roman"/>
              </w:rPr>
              <w:t>1)</w:t>
            </w:r>
          </w:p>
        </w:tc>
        <w:tc>
          <w:tcPr>
            <w:tcW w:w="5954" w:type="dxa"/>
          </w:tcPr>
          <w:p w:rsidR="009346AF" w:rsidRDefault="009346AF" w:rsidP="00B177D7">
            <w:r>
              <w:t>M1 for a method showing the translation of a graph or a correct coordinate</w:t>
            </w:r>
          </w:p>
          <w:p w:rsidR="009346AF" w:rsidRDefault="009346AF" w:rsidP="00B177D7">
            <w:r>
              <w:t xml:space="preserve">A1 </w:t>
            </w:r>
            <w:proofErr w:type="spellStart"/>
            <w:r>
              <w:t>cao</w:t>
            </w:r>
            <w:proofErr w:type="spellEnd"/>
          </w:p>
          <w:p w:rsidR="009346AF" w:rsidRDefault="009346AF" w:rsidP="00B177D7"/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17</w:t>
            </w:r>
          </w:p>
        </w:tc>
        <w:tc>
          <w:tcPr>
            <w:tcW w:w="2835" w:type="dxa"/>
          </w:tcPr>
          <w:p w:rsidR="009346AF" w:rsidRDefault="009346AF" w:rsidP="00DB5D27">
            <w:pPr>
              <w:rPr>
                <w:rFonts w:eastAsiaTheme="minorEastAsia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l=20x</m:t>
                </m:r>
              </m:oMath>
            </m:oMathPara>
          </w:p>
          <w:p w:rsidR="009346AF" w:rsidRDefault="009346AF" w:rsidP="009C1733">
            <w:pPr>
              <w:rPr>
                <w:rFonts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=3</m:t>
                </m:r>
              </m:oMath>
            </m:oMathPara>
          </w:p>
        </w:tc>
        <w:tc>
          <w:tcPr>
            <w:tcW w:w="1843" w:type="dxa"/>
          </w:tcPr>
          <w:p w:rsidR="009346AF" w:rsidRDefault="009346AF" w:rsidP="00F6410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20736</w:t>
            </w:r>
          </w:p>
        </w:tc>
        <w:tc>
          <w:tcPr>
            <w:tcW w:w="5954" w:type="dxa"/>
          </w:tcPr>
          <w:p w:rsidR="009346AF" w:rsidRDefault="009346AF" w:rsidP="00DB5D27">
            <w:r>
              <w:t xml:space="preserve">P1 for a method to find the slant height of the cone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6x²+12x²</m:t>
                  </m:r>
                </m:e>
              </m:rad>
            </m:oMath>
            <w:r>
              <w:rPr>
                <w:rFonts w:eastAsiaTheme="minorEastAsia"/>
              </w:rPr>
              <w:t xml:space="preserve"> or by similar triangles and Pythagorean triples</w:t>
            </w:r>
          </w:p>
          <w:p w:rsidR="009346AF" w:rsidRPr="006475CF" w:rsidRDefault="009346AF" w:rsidP="00DB5D27">
            <w:r>
              <w:t xml:space="preserve">P1 for setting up an equation for the curved surface area in terms of </w:t>
            </w:r>
            <w:r w:rsidRPr="009C1733">
              <w:rPr>
                <w:i/>
              </w:rPr>
              <w:t>x</w:t>
            </w:r>
            <w:r>
              <w:rPr>
                <w:i/>
              </w:rPr>
              <w:t xml:space="preserve"> 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2160π=π×12x×20x</m:t>
              </m:r>
            </m:oMath>
          </w:p>
          <w:p w:rsidR="009346AF" w:rsidRDefault="009346AF" w:rsidP="00DB5D27">
            <w:r>
              <w:t xml:space="preserve">P1 for complete method to find the value of </w:t>
            </w:r>
            <w:r w:rsidRPr="009C1733">
              <w:rPr>
                <w:i/>
              </w:rPr>
              <w:t>x</w:t>
            </w:r>
          </w:p>
          <w:p w:rsidR="009346AF" w:rsidRDefault="009346AF" w:rsidP="00DB5D27">
            <w:r>
              <w:t>P1 for a method to find the volume</w:t>
            </w:r>
          </w:p>
          <w:p w:rsidR="009346AF" w:rsidRDefault="009346AF" w:rsidP="003267C2">
            <w:r>
              <w:t xml:space="preserve">A1  </w:t>
            </w:r>
            <w:proofErr w:type="spellStart"/>
            <w:r>
              <w:t>cao</w:t>
            </w:r>
            <w:proofErr w:type="spellEnd"/>
          </w:p>
          <w:p w:rsidR="00852266" w:rsidRDefault="00852266" w:rsidP="003267C2"/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>18</w:t>
            </w:r>
          </w:p>
        </w:tc>
        <w:tc>
          <w:tcPr>
            <w:tcW w:w="2835" w:type="dxa"/>
          </w:tcPr>
          <w:p w:rsidR="009346AF" w:rsidRDefault="009346AF" w:rsidP="006F24D0">
            <w:pPr>
              <w:rPr>
                <w:rFonts w:eastAsia="Calibri" w:cs="Times New Roman"/>
              </w:rPr>
            </w:pPr>
          </w:p>
        </w:tc>
        <w:tc>
          <w:tcPr>
            <w:tcW w:w="1843" w:type="dxa"/>
          </w:tcPr>
          <w:p w:rsidR="009346AF" w:rsidRDefault="009346AF" w:rsidP="00F6410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0.49</w:t>
            </w:r>
          </w:p>
        </w:tc>
        <w:tc>
          <w:tcPr>
            <w:tcW w:w="5954" w:type="dxa"/>
          </w:tcPr>
          <w:p w:rsidR="009346AF" w:rsidRDefault="009346AF" w:rsidP="00DB5D27">
            <w:pPr>
              <w:rPr>
                <w:rFonts w:eastAsiaTheme="minorEastAsia"/>
              </w:rPr>
            </w:pPr>
            <w:r>
              <w:t xml:space="preserve">P1 for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.09</m:t>
                  </m:r>
                </m:e>
              </m:rad>
            </m:oMath>
          </w:p>
          <w:p w:rsidR="009346AF" w:rsidRDefault="009346AF" w:rsidP="00DB5D27">
            <w:pPr>
              <w:rPr>
                <w:rFonts w:eastAsiaTheme="minorEastAsia" w:cs="Times New Roman"/>
              </w:rPr>
            </w:pPr>
            <w:r>
              <w:rPr>
                <w:rFonts w:eastAsiaTheme="minorEastAsia"/>
              </w:rPr>
              <w:t>P1 for (1-</w:t>
            </w:r>
            <m:oMath>
              <m:r>
                <w:rPr>
                  <w:rFonts w:ascii="Cambria Math" w:eastAsiaTheme="minorEastAsia" w:hAnsi="Cambria Math"/>
                </w:rPr>
                <m:t>"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.09</m:t>
                  </m:r>
                </m:e>
              </m:rad>
              <m:r>
                <w:rPr>
                  <w:rFonts w:ascii="Cambria Math" w:hAnsi="Cambria Math"/>
                </w:rPr>
                <m:t>"</m:t>
              </m:r>
            </m:oMath>
            <w:r>
              <w:rPr>
                <w:rFonts w:eastAsiaTheme="minorEastAsia"/>
              </w:rPr>
              <w:t>)</w:t>
            </w:r>
            <w:r>
              <w:rPr>
                <w:rFonts w:eastAsiaTheme="minorEastAsia" w:cs="Times New Roman"/>
              </w:rPr>
              <w:t>²</w:t>
            </w:r>
          </w:p>
          <w:p w:rsidR="009346AF" w:rsidRDefault="009346AF" w:rsidP="00DB5D27">
            <w:pPr>
              <w:rPr>
                <w:rFonts w:eastAsiaTheme="minorEastAsia" w:cs="Times New Roman"/>
              </w:rPr>
            </w:pPr>
            <w:r>
              <w:rPr>
                <w:rFonts w:eastAsiaTheme="minorEastAsia" w:cs="Times New Roman"/>
              </w:rPr>
              <w:t xml:space="preserve">A1 </w:t>
            </w:r>
            <w:proofErr w:type="spellStart"/>
            <w:r>
              <w:rPr>
                <w:rFonts w:eastAsiaTheme="minorEastAsia" w:cs="Times New Roman"/>
              </w:rPr>
              <w:t>cao</w:t>
            </w:r>
            <w:proofErr w:type="spellEnd"/>
          </w:p>
          <w:p w:rsidR="00852266" w:rsidRDefault="00852266" w:rsidP="00DB5D27"/>
        </w:tc>
      </w:tr>
      <w:tr w:rsidR="009346AF" w:rsidTr="00F56132">
        <w:tc>
          <w:tcPr>
            <w:tcW w:w="1526" w:type="dxa"/>
          </w:tcPr>
          <w:p w:rsidR="009346AF" w:rsidRDefault="009346AF" w:rsidP="00F56132">
            <w:pPr>
              <w:jc w:val="center"/>
            </w:pPr>
            <w:r>
              <w:t xml:space="preserve">19(a) </w:t>
            </w:r>
          </w:p>
          <w:p w:rsidR="009346AF" w:rsidRDefault="009346AF" w:rsidP="00F56132">
            <w:pPr>
              <w:jc w:val="center"/>
            </w:pPr>
          </w:p>
          <w:p w:rsidR="009346AF" w:rsidRDefault="009346AF" w:rsidP="00F56132">
            <w:pPr>
              <w:jc w:val="center"/>
            </w:pPr>
            <w:r>
              <w:t>(b)</w:t>
            </w:r>
          </w:p>
        </w:tc>
        <w:tc>
          <w:tcPr>
            <w:tcW w:w="2835" w:type="dxa"/>
          </w:tcPr>
          <w:p w:rsidR="009346AF" w:rsidRDefault="009346AF" w:rsidP="006F24D0">
            <w:pPr>
              <w:rPr>
                <w:rFonts w:eastAsia="Calibri" w:cs="Times New Roman"/>
              </w:rPr>
            </w:pPr>
          </w:p>
        </w:tc>
        <w:tc>
          <w:tcPr>
            <w:tcW w:w="1843" w:type="dxa"/>
          </w:tcPr>
          <w:p w:rsidR="009346AF" w:rsidRDefault="009346AF" w:rsidP="00F64107">
            <w:pPr>
              <w:rPr>
                <w:rFonts w:eastAsia="Calibri" w:cs="Times New Roman"/>
                <w:vertAlign w:val="superscript"/>
              </w:rPr>
            </w:pPr>
            <w:r>
              <w:rPr>
                <w:rFonts w:eastAsia="Calibri" w:cs="Times New Roman"/>
              </w:rPr>
              <w:t>4.23 × 10</w:t>
            </w:r>
            <w:r>
              <w:rPr>
                <w:rFonts w:eastAsia="Calibri" w:cs="Times New Roman"/>
                <w:vertAlign w:val="superscript"/>
              </w:rPr>
              <w:t>-4</w:t>
            </w:r>
          </w:p>
          <w:p w:rsidR="009346AF" w:rsidRDefault="009346AF" w:rsidP="00F64107">
            <w:pPr>
              <w:rPr>
                <w:rFonts w:eastAsia="Calibri" w:cs="Times New Roman"/>
                <w:vertAlign w:val="superscript"/>
              </w:rPr>
            </w:pPr>
          </w:p>
          <w:p w:rsidR="009346AF" w:rsidRPr="003A53F0" w:rsidRDefault="00085C07" w:rsidP="00F6410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45000</w:t>
            </w:r>
          </w:p>
        </w:tc>
        <w:tc>
          <w:tcPr>
            <w:tcW w:w="5954" w:type="dxa"/>
          </w:tcPr>
          <w:p w:rsidR="009346AF" w:rsidRDefault="009346AF" w:rsidP="00DB5D27">
            <w:r>
              <w:t>B1</w:t>
            </w:r>
          </w:p>
          <w:p w:rsidR="009346AF" w:rsidRDefault="009346AF" w:rsidP="00DB5D27"/>
          <w:p w:rsidR="009346AF" w:rsidRDefault="00085C07" w:rsidP="00DB5D27">
            <w:r>
              <w:t>B1</w:t>
            </w:r>
          </w:p>
          <w:p w:rsidR="009346AF" w:rsidRDefault="009346AF" w:rsidP="00DB5D27"/>
        </w:tc>
      </w:tr>
      <w:tr w:rsidR="00085C07" w:rsidTr="00F56132">
        <w:tc>
          <w:tcPr>
            <w:tcW w:w="1526" w:type="dxa"/>
          </w:tcPr>
          <w:p w:rsidR="00085C07" w:rsidRDefault="00085C07" w:rsidP="00F56132">
            <w:pPr>
              <w:jc w:val="center"/>
            </w:pPr>
            <w:r>
              <w:t>20</w:t>
            </w:r>
          </w:p>
        </w:tc>
        <w:tc>
          <w:tcPr>
            <w:tcW w:w="2835" w:type="dxa"/>
          </w:tcPr>
          <w:p w:rsidR="00085C07" w:rsidRDefault="00085C07" w:rsidP="006F24D0">
            <w:pPr>
              <w:rPr>
                <w:rFonts w:eastAsia="Calibri" w:cs="Times New Roman"/>
              </w:rPr>
            </w:pPr>
          </w:p>
        </w:tc>
        <w:tc>
          <w:tcPr>
            <w:tcW w:w="1843" w:type="dxa"/>
          </w:tcPr>
          <w:p w:rsidR="00085C07" w:rsidRDefault="00085C07" w:rsidP="00F6410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55</w:t>
            </w:r>
          </w:p>
        </w:tc>
        <w:tc>
          <w:tcPr>
            <w:tcW w:w="5954" w:type="dxa"/>
          </w:tcPr>
          <w:p w:rsidR="00085C07" w:rsidRDefault="00085C07" w:rsidP="00085C07">
            <w:r>
              <w:t xml:space="preserve">P1 for </w:t>
            </w:r>
            <w:r w:rsidRPr="00085C07">
              <w:rPr>
                <w:position w:val="-26"/>
                <w:sz w:val="24"/>
              </w:rPr>
              <w:object w:dxaOrig="8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35.25pt" o:ole="">
                  <v:imagedata r:id="rId6" o:title=""/>
                </v:shape>
                <o:OLEObject Type="Embed" ProgID="Equation.DSMT4" ShapeID="_x0000_i1025" DrawAspect="Content" ObjectID="_1509525828" r:id="rId7"/>
              </w:object>
            </w:r>
            <w:r>
              <w:t xml:space="preserve"> (=6.5)</w:t>
            </w:r>
          </w:p>
          <w:p w:rsidR="00085C07" w:rsidRDefault="00085C07" w:rsidP="00085C07">
            <w:r>
              <w:t>P1 for 2 × “6.5”</w:t>
            </w:r>
            <w:r>
              <w:rPr>
                <w:vertAlign w:val="superscript"/>
              </w:rPr>
              <w:t>3</w:t>
            </w:r>
            <w:r>
              <w:t xml:space="preserve"> ÷ 10 (=54.925)</w:t>
            </w:r>
          </w:p>
          <w:p w:rsidR="00085C07" w:rsidRDefault="00085C07" w:rsidP="00085C07">
            <w:r>
              <w:t xml:space="preserve">A1 </w:t>
            </w:r>
            <w:proofErr w:type="spellStart"/>
            <w:r>
              <w:t>cao</w:t>
            </w:r>
            <w:proofErr w:type="spellEnd"/>
          </w:p>
          <w:p w:rsidR="00852266" w:rsidRPr="00085C07" w:rsidRDefault="00852266" w:rsidP="00085C07"/>
        </w:tc>
      </w:tr>
    </w:tbl>
    <w:p w:rsidR="00852266" w:rsidRDefault="00852266">
      <w:r>
        <w:br w:type="page"/>
      </w:r>
    </w:p>
    <w:tbl>
      <w:tblPr>
        <w:tblStyle w:val="TableGrid"/>
        <w:tblW w:w="0" w:type="auto"/>
        <w:tblLook w:val="04A0"/>
      </w:tblPr>
      <w:tblGrid>
        <w:gridCol w:w="1526"/>
        <w:gridCol w:w="2835"/>
        <w:gridCol w:w="1843"/>
        <w:gridCol w:w="5954"/>
      </w:tblGrid>
      <w:tr w:rsidR="00852266" w:rsidRPr="00F56132" w:rsidTr="00811855">
        <w:trPr>
          <w:tblHeader/>
        </w:trPr>
        <w:tc>
          <w:tcPr>
            <w:tcW w:w="12158" w:type="dxa"/>
            <w:gridSpan w:val="4"/>
            <w:shd w:val="clear" w:color="auto" w:fill="7F7F7F" w:themeFill="text1" w:themeFillTint="80"/>
          </w:tcPr>
          <w:p w:rsidR="00852266" w:rsidRPr="00F56132" w:rsidRDefault="00852266" w:rsidP="00811855">
            <w:pPr>
              <w:tabs>
                <w:tab w:val="left" w:pos="9165"/>
              </w:tabs>
              <w:rPr>
                <w:b/>
              </w:rPr>
            </w:pPr>
            <w:r w:rsidRPr="00F56132">
              <w:rPr>
                <w:b/>
              </w:rPr>
              <w:lastRenderedPageBreak/>
              <w:t>Paper 1MA1: 3H</w:t>
            </w:r>
            <w:r w:rsidRPr="00F56132">
              <w:rPr>
                <w:b/>
              </w:rPr>
              <w:tab/>
            </w:r>
          </w:p>
        </w:tc>
      </w:tr>
      <w:tr w:rsidR="00852266" w:rsidRPr="00F56132" w:rsidTr="00811855">
        <w:trPr>
          <w:tblHeader/>
        </w:trPr>
        <w:tc>
          <w:tcPr>
            <w:tcW w:w="1526" w:type="dxa"/>
            <w:shd w:val="clear" w:color="auto" w:fill="7F7F7F" w:themeFill="text1" w:themeFillTint="80"/>
          </w:tcPr>
          <w:p w:rsidR="00852266" w:rsidRPr="00F56132" w:rsidRDefault="00852266" w:rsidP="00811855">
            <w:pPr>
              <w:jc w:val="center"/>
              <w:rPr>
                <w:b/>
              </w:rPr>
            </w:pPr>
            <w:r w:rsidRPr="00F56132">
              <w:rPr>
                <w:b/>
              </w:rPr>
              <w:t>Question</w:t>
            </w:r>
          </w:p>
        </w:tc>
        <w:tc>
          <w:tcPr>
            <w:tcW w:w="2835" w:type="dxa"/>
            <w:shd w:val="clear" w:color="auto" w:fill="7F7F7F" w:themeFill="text1" w:themeFillTint="80"/>
          </w:tcPr>
          <w:p w:rsidR="00852266" w:rsidRPr="00F56132" w:rsidRDefault="00852266" w:rsidP="00811855">
            <w:pPr>
              <w:jc w:val="center"/>
              <w:rPr>
                <w:b/>
              </w:rPr>
            </w:pPr>
            <w:r w:rsidRPr="00F56132">
              <w:rPr>
                <w:b/>
              </w:rPr>
              <w:t>Working</w:t>
            </w:r>
          </w:p>
        </w:tc>
        <w:tc>
          <w:tcPr>
            <w:tcW w:w="1843" w:type="dxa"/>
            <w:shd w:val="clear" w:color="auto" w:fill="7F7F7F" w:themeFill="text1" w:themeFillTint="80"/>
          </w:tcPr>
          <w:p w:rsidR="00852266" w:rsidRPr="00F56132" w:rsidRDefault="00852266" w:rsidP="00811855">
            <w:pPr>
              <w:jc w:val="center"/>
              <w:rPr>
                <w:b/>
              </w:rPr>
            </w:pPr>
            <w:r w:rsidRPr="00F56132">
              <w:rPr>
                <w:b/>
              </w:rPr>
              <w:t>Answer</w:t>
            </w:r>
          </w:p>
        </w:tc>
        <w:tc>
          <w:tcPr>
            <w:tcW w:w="5954" w:type="dxa"/>
            <w:shd w:val="clear" w:color="auto" w:fill="7F7F7F" w:themeFill="text1" w:themeFillTint="80"/>
          </w:tcPr>
          <w:p w:rsidR="00852266" w:rsidRPr="00F56132" w:rsidRDefault="00852266" w:rsidP="00811855">
            <w:pPr>
              <w:jc w:val="center"/>
              <w:rPr>
                <w:b/>
              </w:rPr>
            </w:pPr>
            <w:r w:rsidRPr="00F56132">
              <w:rPr>
                <w:b/>
              </w:rPr>
              <w:t>Notes</w:t>
            </w:r>
          </w:p>
        </w:tc>
      </w:tr>
      <w:tr w:rsidR="009346AF" w:rsidTr="00F56132">
        <w:tc>
          <w:tcPr>
            <w:tcW w:w="1526" w:type="dxa"/>
          </w:tcPr>
          <w:p w:rsidR="009346AF" w:rsidRDefault="00085C07" w:rsidP="00C01E13">
            <w:pPr>
              <w:jc w:val="center"/>
            </w:pPr>
            <w:r>
              <w:t>21</w:t>
            </w:r>
            <w:r w:rsidR="009346AF">
              <w:t>(a)</w:t>
            </w:r>
          </w:p>
          <w:p w:rsidR="009346AF" w:rsidRDefault="009346AF" w:rsidP="00C01E13">
            <w:pPr>
              <w:jc w:val="center"/>
            </w:pPr>
          </w:p>
          <w:p w:rsidR="009346AF" w:rsidRDefault="009346AF" w:rsidP="00C01E13">
            <w:pPr>
              <w:jc w:val="center"/>
            </w:pPr>
          </w:p>
          <w:p w:rsidR="009346AF" w:rsidRDefault="00085C07" w:rsidP="00C01E13">
            <w:pPr>
              <w:jc w:val="center"/>
            </w:pPr>
            <w:r>
              <w:t>21</w:t>
            </w:r>
            <w:r w:rsidR="009346AF">
              <w:t>(b)</w:t>
            </w:r>
          </w:p>
          <w:p w:rsidR="009346AF" w:rsidRDefault="009346AF" w:rsidP="00C01E13">
            <w:pPr>
              <w:jc w:val="center"/>
            </w:pPr>
          </w:p>
          <w:p w:rsidR="009346AF" w:rsidRDefault="009346AF" w:rsidP="00C01E13">
            <w:pPr>
              <w:jc w:val="center"/>
            </w:pPr>
          </w:p>
          <w:p w:rsidR="009346AF" w:rsidRDefault="009346AF" w:rsidP="00C01E13">
            <w:pPr>
              <w:jc w:val="center"/>
            </w:pPr>
          </w:p>
          <w:p w:rsidR="009346AF" w:rsidRDefault="009346AF" w:rsidP="00C01E13">
            <w:pPr>
              <w:jc w:val="center"/>
            </w:pPr>
            <w:r>
              <w:t>21(c)</w:t>
            </w:r>
          </w:p>
          <w:p w:rsidR="009346AF" w:rsidRDefault="009346AF" w:rsidP="00C01E13">
            <w:pPr>
              <w:jc w:val="center"/>
            </w:pPr>
          </w:p>
        </w:tc>
        <w:tc>
          <w:tcPr>
            <w:tcW w:w="2835" w:type="dxa"/>
          </w:tcPr>
          <w:p w:rsidR="009346AF" w:rsidRDefault="009346AF" w:rsidP="00783CAE">
            <w:pPr>
              <w:rPr>
                <w:rFonts w:eastAsia="Calibri" w:cs="Times New Roman"/>
              </w:rPr>
            </w:pPr>
          </w:p>
          <w:p w:rsidR="009346AF" w:rsidRDefault="009346AF" w:rsidP="00783CAE">
            <w:pPr>
              <w:rPr>
                <w:rFonts w:eastAsia="Calibri" w:cs="Times New Roman"/>
              </w:rPr>
            </w:pPr>
          </w:p>
          <w:p w:rsidR="009346AF" w:rsidRDefault="009346AF" w:rsidP="00783CAE">
            <w:pPr>
              <w:rPr>
                <w:rFonts w:eastAsia="Calibri" w:cs="Times New Roman"/>
              </w:rPr>
            </w:pPr>
          </w:p>
          <w:p w:rsidR="009346AF" w:rsidRDefault="00E3777D" w:rsidP="00783CAE">
            <w:pPr>
              <w:rPr>
                <w:rFonts w:eastAsia="Calibri" w:cs="Times New Roman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</w:rPr>
                <m:t xml:space="preserve"> </m:t>
              </m:r>
            </m:oMath>
            <w:r w:rsidR="009346AF">
              <w:rPr>
                <w:rFonts w:eastAsia="Calibri" w:cs="Times New Roman"/>
              </w:rPr>
              <w:t>= 3.29296875</w:t>
            </w:r>
          </w:p>
          <w:p w:rsidR="009346AF" w:rsidRDefault="00E3777D" w:rsidP="00783CAE">
            <w:pPr>
              <w:rPr>
                <w:rFonts w:eastAsia="Calibri" w:cs="Times New Roman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b>
              </m:sSub>
            </m:oMath>
            <w:r w:rsidR="00085C07">
              <w:rPr>
                <w:rFonts w:eastAsia="Calibri" w:cs="Times New Roman"/>
              </w:rPr>
              <w:t xml:space="preserve"> = 3.276659786</w:t>
            </w:r>
          </w:p>
          <w:p w:rsidR="009346AF" w:rsidRPr="004E5A86" w:rsidRDefault="00E3777D" w:rsidP="00783CAE">
            <w:pPr>
              <w:rPr>
                <w:rFonts w:eastAsia="Calibri" w:cs="Times New Roman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</w:rPr>
                    <m:t>3</m:t>
                  </m:r>
                </m:sub>
              </m:sSub>
            </m:oMath>
            <w:r w:rsidR="009346AF">
              <w:rPr>
                <w:rFonts w:eastAsia="Calibri" w:cs="Times New Roman"/>
              </w:rPr>
              <w:t xml:space="preserve"> = 3.279</w:t>
            </w:r>
            <w:r w:rsidR="00085C07">
              <w:rPr>
                <w:rFonts w:eastAsia="Calibri" w:cs="Times New Roman"/>
              </w:rPr>
              <w:t>420685</w:t>
            </w:r>
          </w:p>
        </w:tc>
        <w:tc>
          <w:tcPr>
            <w:tcW w:w="1843" w:type="dxa"/>
          </w:tcPr>
          <w:p w:rsidR="009346AF" w:rsidRDefault="009346AF" w:rsidP="00F6410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Re arrangement</w:t>
            </w:r>
          </w:p>
          <w:p w:rsidR="009346AF" w:rsidRDefault="009346AF" w:rsidP="00F64107">
            <w:pPr>
              <w:rPr>
                <w:rFonts w:eastAsia="Calibri" w:cs="Times New Roman"/>
              </w:rPr>
            </w:pPr>
          </w:p>
          <w:p w:rsidR="009346AF" w:rsidRDefault="009346AF" w:rsidP="00F64107">
            <w:pPr>
              <w:rPr>
                <w:rFonts w:eastAsia="Calibri" w:cs="Times New Roman"/>
              </w:rPr>
            </w:pPr>
          </w:p>
          <w:p w:rsidR="009346AF" w:rsidRDefault="009346AF" w:rsidP="00F64107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3.28</w:t>
            </w:r>
          </w:p>
          <w:p w:rsidR="009346AF" w:rsidRDefault="009346AF" w:rsidP="00F64107">
            <w:pPr>
              <w:rPr>
                <w:rFonts w:eastAsia="Calibri" w:cs="Times New Roman"/>
              </w:rPr>
            </w:pPr>
          </w:p>
          <w:p w:rsidR="009346AF" w:rsidRDefault="009346AF" w:rsidP="00F64107">
            <w:pPr>
              <w:rPr>
                <w:rFonts w:eastAsia="Calibri" w:cs="Times New Roman"/>
              </w:rPr>
            </w:pPr>
          </w:p>
          <w:p w:rsidR="009346AF" w:rsidRDefault="009346AF" w:rsidP="00D01C0E">
            <w:pPr>
              <w:rPr>
                <w:rFonts w:eastAsia="Calibri" w:cs="Times New Roman"/>
              </w:rPr>
            </w:pPr>
          </w:p>
          <w:p w:rsidR="009346AF" w:rsidRPr="006F10F1" w:rsidRDefault="009346AF" w:rsidP="00D01C0E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Statement</w:t>
            </w:r>
          </w:p>
        </w:tc>
        <w:tc>
          <w:tcPr>
            <w:tcW w:w="5954" w:type="dxa"/>
          </w:tcPr>
          <w:p w:rsidR="009346AF" w:rsidRDefault="009346AF" w:rsidP="00DB5D27">
            <w:pPr>
              <w:rPr>
                <w:rFonts w:eastAsiaTheme="minorEastAsia"/>
              </w:rPr>
            </w:pPr>
            <w:r>
              <w:t xml:space="preserve">M1 for re arranging to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>
              <w:rPr>
                <w:rFonts w:eastAsiaTheme="minorEastAsia"/>
              </w:rPr>
              <w:t xml:space="preserve"> = </w:t>
            </w:r>
          </w:p>
          <w:p w:rsidR="009346AF" w:rsidRDefault="009346AF" w:rsidP="00DB5D2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C1 a clear step to show re arrangement</w:t>
            </w:r>
          </w:p>
          <w:p w:rsidR="009346AF" w:rsidRDefault="009346AF" w:rsidP="00DB5D27"/>
          <w:p w:rsidR="009346AF" w:rsidRDefault="009346AF" w:rsidP="00DB5D27">
            <w:r>
              <w:t>M1 for one correct iteration</w:t>
            </w:r>
          </w:p>
          <w:p w:rsidR="009346AF" w:rsidRDefault="009346AF" w:rsidP="00DB5D27">
            <w:r>
              <w:t>M1 for 2 further iterations seen</w:t>
            </w:r>
          </w:p>
          <w:p w:rsidR="009346AF" w:rsidRDefault="009346AF" w:rsidP="00DB5D27">
            <w:r>
              <w:t xml:space="preserve">A1 </w:t>
            </w:r>
            <w:proofErr w:type="spellStart"/>
            <w:r>
              <w:t>cao</w:t>
            </w:r>
            <w:proofErr w:type="spellEnd"/>
          </w:p>
          <w:p w:rsidR="009346AF" w:rsidRDefault="009346AF" w:rsidP="00DB5D27"/>
          <w:p w:rsidR="009346AF" w:rsidRDefault="009346AF" w:rsidP="00DB5D27">
            <w:r>
              <w:t xml:space="preserve">C1 Statement </w:t>
            </w:r>
            <w:proofErr w:type="spellStart"/>
            <w:r>
              <w:t>eg</w:t>
            </w:r>
            <w:proofErr w:type="spellEnd"/>
            <w:r>
              <w:t xml:space="preserve"> iteration is an estimation of the solution</w:t>
            </w:r>
          </w:p>
          <w:p w:rsidR="009346AF" w:rsidRDefault="009346AF" w:rsidP="00DB5D27"/>
        </w:tc>
      </w:tr>
      <w:tr w:rsidR="009346AF" w:rsidTr="00F56132">
        <w:tc>
          <w:tcPr>
            <w:tcW w:w="1526" w:type="dxa"/>
          </w:tcPr>
          <w:p w:rsidR="009346AF" w:rsidRDefault="009346AF" w:rsidP="00A4207A">
            <w:pPr>
              <w:jc w:val="center"/>
            </w:pPr>
            <w:r>
              <w:t>2</w:t>
            </w:r>
            <w:r w:rsidR="00085C07">
              <w:t>2</w:t>
            </w:r>
          </w:p>
        </w:tc>
        <w:tc>
          <w:tcPr>
            <w:tcW w:w="2835" w:type="dxa"/>
          </w:tcPr>
          <w:p w:rsidR="009346AF" w:rsidRPr="006F24D0" w:rsidRDefault="009346AF" w:rsidP="00A4207A">
            <w:pPr>
              <w:rPr>
                <w:rFonts w:eastAsiaTheme="minorEastAsia"/>
                <w:sz w:val="18"/>
                <w:szCs w:val="18"/>
              </w:rPr>
            </w:pPr>
          </w:p>
        </w:tc>
        <w:tc>
          <w:tcPr>
            <w:tcW w:w="1843" w:type="dxa"/>
          </w:tcPr>
          <w:p w:rsidR="009346AF" w:rsidRDefault="009346AF" w:rsidP="00A4207A">
            <w:pPr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Proof</w:t>
            </w:r>
          </w:p>
        </w:tc>
        <w:tc>
          <w:tcPr>
            <w:tcW w:w="5954" w:type="dxa"/>
          </w:tcPr>
          <w:p w:rsidR="009346AF" w:rsidRDefault="009346AF" w:rsidP="00A4207A">
            <w:pPr>
              <w:rPr>
                <w:rFonts w:eastAsiaTheme="minorEastAsia"/>
              </w:rPr>
            </w:pPr>
            <w:r>
              <w:t xml:space="preserve">B1 state the difference of two squares in algebraic notation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p²-q²</m:t>
              </m:r>
            </m:oMath>
          </w:p>
          <w:p w:rsidR="009346AF" w:rsidRPr="00F86DED" w:rsidRDefault="009346AF" w:rsidP="00A4207A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M1 for writing down expressions for the two different numbers </w:t>
            </w:r>
            <w:proofErr w:type="spellStart"/>
            <w:r>
              <w:rPr>
                <w:rFonts w:eastAsiaTheme="minorEastAsia"/>
              </w:rPr>
              <w:t>eg</w:t>
            </w:r>
            <w:proofErr w:type="spellEnd"/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cs="Times New Roman"/>
                </w:rPr>
                <m:t>6</m:t>
              </m:r>
              <m:r>
                <w:rPr>
                  <w:rFonts w:ascii="Cambria Math" w:eastAsiaTheme="minorEastAsia" w:hAnsi="Cambria Math" w:cs="Times New Roman"/>
                </w:rPr>
                <m:t>n</m:t>
              </m:r>
              <m:r>
                <w:rPr>
                  <w:rFonts w:ascii="Cambria Math" w:eastAsiaTheme="minorEastAsia" w:cs="Times New Roman"/>
                </w:rPr>
                <m:t xml:space="preserve">+1 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</w:rPr>
                <m:t>and</m:t>
              </m:r>
              <m:r>
                <w:rPr>
                  <w:rFonts w:ascii="Cambria Math" w:eastAsiaTheme="minorEastAsia" w:cs="Times New Roman"/>
                </w:rPr>
                <m:t xml:space="preserve"> 6</m:t>
              </m:r>
              <m:r>
                <w:rPr>
                  <w:rFonts w:ascii="Cambria Math" w:eastAsiaTheme="minorEastAsia" w:hAnsi="Cambria Math" w:cs="Times New Roman"/>
                </w:rPr>
                <m:t>m</m:t>
              </m:r>
              <m:r>
                <w:rPr>
                  <w:rFonts w:ascii="Cambria Math" w:eastAsiaTheme="minorEastAsia" w:cs="Times New Roman"/>
                </w:rPr>
                <m:t>+1</m:t>
              </m:r>
            </m:oMath>
          </w:p>
          <w:p w:rsidR="009346AF" w:rsidRDefault="009346AF" w:rsidP="00A4207A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M1 for</w:t>
            </w:r>
            <w:r w:rsidRPr="00FC7C54">
              <w:t xml:space="preserve"> expanding </w:t>
            </w:r>
            <w:r>
              <w:t xml:space="preserve">one </w:t>
            </w:r>
            <w:r w:rsidRPr="00FC7C54">
              <w:t>bracket to obtain 4 terms with all 4 correct without considering signs or for 3 terms out of 4 correct with correct signs</w:t>
            </w:r>
            <w:r>
              <w:rPr>
                <w:rFonts w:eastAsiaTheme="minorEastAsia"/>
              </w:rPr>
              <w:t xml:space="preserve"> </w:t>
            </w:r>
          </w:p>
          <w:p w:rsidR="009346AF" w:rsidRDefault="009346AF" w:rsidP="00A4207A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A1 for </w:t>
            </w:r>
            <m:oMath>
              <m:r>
                <w:rPr>
                  <w:rFonts w:ascii="Cambria Math" w:eastAsiaTheme="minorEastAsia" w:hAnsi="Cambria Math"/>
                </w:rPr>
                <m:t>36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</w:rPr>
                <m:t>+12(n-m)</m:t>
              </m:r>
            </m:oMath>
            <w:r>
              <w:rPr>
                <w:rFonts w:eastAsiaTheme="minorEastAsia"/>
              </w:rPr>
              <w:t xml:space="preserve"> oe</w:t>
            </w:r>
          </w:p>
          <w:p w:rsidR="009346AF" w:rsidRDefault="009346AF" w:rsidP="00A4207A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M1 (</w:t>
            </w:r>
            <w:proofErr w:type="spellStart"/>
            <w:r>
              <w:rPr>
                <w:rFonts w:eastAsiaTheme="minorEastAsia"/>
              </w:rPr>
              <w:t>dep</w:t>
            </w:r>
            <w:proofErr w:type="spellEnd"/>
            <w:r>
              <w:rPr>
                <w:rFonts w:eastAsiaTheme="minorEastAsia"/>
              </w:rPr>
              <w:t xml:space="preserve"> M2) for extracting a factor of 12 from their expression</w:t>
            </w:r>
          </w:p>
          <w:p w:rsidR="009346AF" w:rsidRDefault="009346AF" w:rsidP="00A4207A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C1 for fully correct working with statement justifying</w:t>
            </w:r>
          </w:p>
          <w:p w:rsidR="009346AF" w:rsidRDefault="009346AF" w:rsidP="00085C0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(n-m)</m:t>
              </m:r>
            </m:oMath>
            <w:r>
              <w:rPr>
                <w:rFonts w:eastAsiaTheme="minorEastAsia"/>
              </w:rPr>
              <w:t xml:space="preserve"> (3(</w:t>
            </w:r>
            <m:oMath>
              <m:r>
                <w:rPr>
                  <w:rFonts w:ascii="Cambria Math" w:eastAsiaTheme="minorEastAsia" w:hAnsi="Cambria Math"/>
                </w:rPr>
                <m:t>n+m</m:t>
              </m:r>
            </m:oMath>
            <w:r>
              <w:rPr>
                <w:rFonts w:eastAsiaTheme="minorEastAsia"/>
              </w:rPr>
              <w:t xml:space="preserve">) +1) as </w:t>
            </w:r>
            <w:r w:rsidR="00085C07">
              <w:rPr>
                <w:rFonts w:eastAsiaTheme="minorEastAsia"/>
              </w:rPr>
              <w:t>a multiple of 2</w:t>
            </w:r>
            <w:r>
              <w:rPr>
                <w:rFonts w:eastAsiaTheme="minorEastAsia"/>
              </w:rPr>
              <w:t xml:space="preserve"> </w:t>
            </w:r>
            <w:proofErr w:type="spellStart"/>
            <w:r>
              <w:rPr>
                <w:rFonts w:eastAsiaTheme="minorEastAsia"/>
              </w:rPr>
              <w:t>eg</w:t>
            </w:r>
            <w:proofErr w:type="spellEnd"/>
            <w:r>
              <w:rPr>
                <w:rFonts w:eastAsiaTheme="minorEastAsia"/>
              </w:rPr>
              <w:t xml:space="preserve"> considering odd and even combinations </w:t>
            </w:r>
          </w:p>
          <w:p w:rsidR="00852266" w:rsidRPr="00F86DED" w:rsidRDefault="00852266" w:rsidP="00085C07">
            <w:pPr>
              <w:rPr>
                <w:rFonts w:eastAsiaTheme="minorEastAsia"/>
              </w:rPr>
            </w:pPr>
          </w:p>
        </w:tc>
      </w:tr>
    </w:tbl>
    <w:p w:rsidR="00F56132" w:rsidRDefault="00F56132"/>
    <w:p w:rsidR="00F56132" w:rsidRDefault="00F56132"/>
    <w:sectPr w:rsidR="00F56132" w:rsidSect="00B42355">
      <w:footerReference w:type="default" r:id="rId8"/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285A" w:rsidRDefault="00CB285A" w:rsidP="005D25A6">
      <w:pPr>
        <w:spacing w:after="0" w:line="240" w:lineRule="auto"/>
      </w:pPr>
      <w:r>
        <w:separator/>
      </w:r>
    </w:p>
  </w:endnote>
  <w:endnote w:type="continuationSeparator" w:id="0">
    <w:p w:rsidR="00CB285A" w:rsidRDefault="00CB285A" w:rsidP="005D25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63FC" w:rsidRDefault="003863F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285A" w:rsidRDefault="00CB285A" w:rsidP="005D25A6">
      <w:pPr>
        <w:spacing w:after="0" w:line="240" w:lineRule="auto"/>
      </w:pPr>
      <w:r>
        <w:separator/>
      </w:r>
    </w:p>
  </w:footnote>
  <w:footnote w:type="continuationSeparator" w:id="0">
    <w:p w:rsidR="00CB285A" w:rsidRDefault="00CB285A" w:rsidP="005D25A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56132"/>
    <w:rsid w:val="00000E86"/>
    <w:rsid w:val="00001416"/>
    <w:rsid w:val="00001BD6"/>
    <w:rsid w:val="00001E5E"/>
    <w:rsid w:val="00001EB2"/>
    <w:rsid w:val="000024BB"/>
    <w:rsid w:val="00002578"/>
    <w:rsid w:val="000025C1"/>
    <w:rsid w:val="00003003"/>
    <w:rsid w:val="00003065"/>
    <w:rsid w:val="00003076"/>
    <w:rsid w:val="000037BE"/>
    <w:rsid w:val="00003AB3"/>
    <w:rsid w:val="00003C34"/>
    <w:rsid w:val="00003CF6"/>
    <w:rsid w:val="00003D49"/>
    <w:rsid w:val="00004176"/>
    <w:rsid w:val="0000444E"/>
    <w:rsid w:val="00004620"/>
    <w:rsid w:val="00004BA8"/>
    <w:rsid w:val="00005577"/>
    <w:rsid w:val="0000564C"/>
    <w:rsid w:val="00006001"/>
    <w:rsid w:val="0000689A"/>
    <w:rsid w:val="000075C8"/>
    <w:rsid w:val="000076A9"/>
    <w:rsid w:val="00007BAC"/>
    <w:rsid w:val="000106C4"/>
    <w:rsid w:val="00010F23"/>
    <w:rsid w:val="0001109B"/>
    <w:rsid w:val="0001187F"/>
    <w:rsid w:val="0001189D"/>
    <w:rsid w:val="00011B8A"/>
    <w:rsid w:val="00011DA4"/>
    <w:rsid w:val="000120CF"/>
    <w:rsid w:val="000125B4"/>
    <w:rsid w:val="00012BDB"/>
    <w:rsid w:val="00013745"/>
    <w:rsid w:val="00014510"/>
    <w:rsid w:val="00014B46"/>
    <w:rsid w:val="00014C7A"/>
    <w:rsid w:val="0001514E"/>
    <w:rsid w:val="00015876"/>
    <w:rsid w:val="00015D44"/>
    <w:rsid w:val="0001619C"/>
    <w:rsid w:val="000161E4"/>
    <w:rsid w:val="00017913"/>
    <w:rsid w:val="00017B0F"/>
    <w:rsid w:val="00020770"/>
    <w:rsid w:val="00020840"/>
    <w:rsid w:val="00020FC9"/>
    <w:rsid w:val="00021566"/>
    <w:rsid w:val="0002157B"/>
    <w:rsid w:val="000219B4"/>
    <w:rsid w:val="00021D92"/>
    <w:rsid w:val="000222C1"/>
    <w:rsid w:val="000226EF"/>
    <w:rsid w:val="0002275C"/>
    <w:rsid w:val="000227C4"/>
    <w:rsid w:val="00022BD0"/>
    <w:rsid w:val="00022C34"/>
    <w:rsid w:val="00022D9D"/>
    <w:rsid w:val="0002326F"/>
    <w:rsid w:val="0002364D"/>
    <w:rsid w:val="00023987"/>
    <w:rsid w:val="00023BBB"/>
    <w:rsid w:val="0002432A"/>
    <w:rsid w:val="00024417"/>
    <w:rsid w:val="00024548"/>
    <w:rsid w:val="000248BC"/>
    <w:rsid w:val="00025442"/>
    <w:rsid w:val="000258C5"/>
    <w:rsid w:val="000268FB"/>
    <w:rsid w:val="00026984"/>
    <w:rsid w:val="00027841"/>
    <w:rsid w:val="00027F31"/>
    <w:rsid w:val="0003025C"/>
    <w:rsid w:val="000302B3"/>
    <w:rsid w:val="000302FE"/>
    <w:rsid w:val="00030383"/>
    <w:rsid w:val="000306F9"/>
    <w:rsid w:val="00030AFE"/>
    <w:rsid w:val="00030ECD"/>
    <w:rsid w:val="00031689"/>
    <w:rsid w:val="000322F5"/>
    <w:rsid w:val="00032308"/>
    <w:rsid w:val="0003232B"/>
    <w:rsid w:val="00032562"/>
    <w:rsid w:val="0003258F"/>
    <w:rsid w:val="0003275E"/>
    <w:rsid w:val="00033199"/>
    <w:rsid w:val="000331C6"/>
    <w:rsid w:val="00033208"/>
    <w:rsid w:val="00033815"/>
    <w:rsid w:val="00033F0A"/>
    <w:rsid w:val="00033FE0"/>
    <w:rsid w:val="0003503F"/>
    <w:rsid w:val="00035777"/>
    <w:rsid w:val="000359CF"/>
    <w:rsid w:val="000359D5"/>
    <w:rsid w:val="00035FC6"/>
    <w:rsid w:val="00036050"/>
    <w:rsid w:val="00036056"/>
    <w:rsid w:val="00036277"/>
    <w:rsid w:val="00036FF7"/>
    <w:rsid w:val="000372F5"/>
    <w:rsid w:val="0003738D"/>
    <w:rsid w:val="000374C0"/>
    <w:rsid w:val="0004098F"/>
    <w:rsid w:val="00040A09"/>
    <w:rsid w:val="00040CC9"/>
    <w:rsid w:val="00040FE9"/>
    <w:rsid w:val="00041318"/>
    <w:rsid w:val="0004159E"/>
    <w:rsid w:val="00041A6A"/>
    <w:rsid w:val="00041D13"/>
    <w:rsid w:val="00042511"/>
    <w:rsid w:val="00042DF3"/>
    <w:rsid w:val="000434F7"/>
    <w:rsid w:val="000435E3"/>
    <w:rsid w:val="00043CE5"/>
    <w:rsid w:val="00043E25"/>
    <w:rsid w:val="000440F2"/>
    <w:rsid w:val="0004495B"/>
    <w:rsid w:val="00044D13"/>
    <w:rsid w:val="00045420"/>
    <w:rsid w:val="0004551F"/>
    <w:rsid w:val="0004552E"/>
    <w:rsid w:val="000456D5"/>
    <w:rsid w:val="0004577F"/>
    <w:rsid w:val="00045BF2"/>
    <w:rsid w:val="00045F2D"/>
    <w:rsid w:val="000460BB"/>
    <w:rsid w:val="000462DB"/>
    <w:rsid w:val="000464A6"/>
    <w:rsid w:val="00046B44"/>
    <w:rsid w:val="000470BA"/>
    <w:rsid w:val="00047A82"/>
    <w:rsid w:val="00050877"/>
    <w:rsid w:val="00051252"/>
    <w:rsid w:val="000515A0"/>
    <w:rsid w:val="000515D0"/>
    <w:rsid w:val="00051D5E"/>
    <w:rsid w:val="00051DCF"/>
    <w:rsid w:val="00052026"/>
    <w:rsid w:val="0005246B"/>
    <w:rsid w:val="00052690"/>
    <w:rsid w:val="0005299C"/>
    <w:rsid w:val="00052C9F"/>
    <w:rsid w:val="00052E63"/>
    <w:rsid w:val="00052EEB"/>
    <w:rsid w:val="00053914"/>
    <w:rsid w:val="00053A2D"/>
    <w:rsid w:val="00053A3A"/>
    <w:rsid w:val="00053BF6"/>
    <w:rsid w:val="0005442F"/>
    <w:rsid w:val="0005487A"/>
    <w:rsid w:val="00054C62"/>
    <w:rsid w:val="00054E52"/>
    <w:rsid w:val="00055043"/>
    <w:rsid w:val="000555B8"/>
    <w:rsid w:val="00055774"/>
    <w:rsid w:val="000558F6"/>
    <w:rsid w:val="00056409"/>
    <w:rsid w:val="00056A26"/>
    <w:rsid w:val="00056E7C"/>
    <w:rsid w:val="00057B10"/>
    <w:rsid w:val="00057B66"/>
    <w:rsid w:val="00060D81"/>
    <w:rsid w:val="00060E29"/>
    <w:rsid w:val="00061291"/>
    <w:rsid w:val="00061659"/>
    <w:rsid w:val="000616D5"/>
    <w:rsid w:val="00061779"/>
    <w:rsid w:val="000624AC"/>
    <w:rsid w:val="00062A0C"/>
    <w:rsid w:val="0006339B"/>
    <w:rsid w:val="00063441"/>
    <w:rsid w:val="00063BF0"/>
    <w:rsid w:val="00063D03"/>
    <w:rsid w:val="00064B14"/>
    <w:rsid w:val="00065F2B"/>
    <w:rsid w:val="0006656D"/>
    <w:rsid w:val="00066878"/>
    <w:rsid w:val="00066D74"/>
    <w:rsid w:val="0006757A"/>
    <w:rsid w:val="000675E7"/>
    <w:rsid w:val="00067615"/>
    <w:rsid w:val="00067EF5"/>
    <w:rsid w:val="00070296"/>
    <w:rsid w:val="0007050E"/>
    <w:rsid w:val="00070762"/>
    <w:rsid w:val="00070D3A"/>
    <w:rsid w:val="000710E9"/>
    <w:rsid w:val="000721B4"/>
    <w:rsid w:val="00072274"/>
    <w:rsid w:val="000724E6"/>
    <w:rsid w:val="00072699"/>
    <w:rsid w:val="00072722"/>
    <w:rsid w:val="00073627"/>
    <w:rsid w:val="00073C25"/>
    <w:rsid w:val="00074877"/>
    <w:rsid w:val="000748CB"/>
    <w:rsid w:val="000750C1"/>
    <w:rsid w:val="0007526E"/>
    <w:rsid w:val="000752AD"/>
    <w:rsid w:val="00075587"/>
    <w:rsid w:val="0007632C"/>
    <w:rsid w:val="000769DF"/>
    <w:rsid w:val="00076B33"/>
    <w:rsid w:val="00076C3C"/>
    <w:rsid w:val="00076DD9"/>
    <w:rsid w:val="00076FA3"/>
    <w:rsid w:val="00077443"/>
    <w:rsid w:val="0007761B"/>
    <w:rsid w:val="00077B76"/>
    <w:rsid w:val="00077F14"/>
    <w:rsid w:val="0008076B"/>
    <w:rsid w:val="00080902"/>
    <w:rsid w:val="00081694"/>
    <w:rsid w:val="00081741"/>
    <w:rsid w:val="00081E8E"/>
    <w:rsid w:val="00082130"/>
    <w:rsid w:val="000822F5"/>
    <w:rsid w:val="00082542"/>
    <w:rsid w:val="00082942"/>
    <w:rsid w:val="00082E7E"/>
    <w:rsid w:val="0008304D"/>
    <w:rsid w:val="00084C52"/>
    <w:rsid w:val="00085C07"/>
    <w:rsid w:val="00085DC3"/>
    <w:rsid w:val="000860B2"/>
    <w:rsid w:val="00086A61"/>
    <w:rsid w:val="00086CDF"/>
    <w:rsid w:val="000872DD"/>
    <w:rsid w:val="000873FD"/>
    <w:rsid w:val="00087D25"/>
    <w:rsid w:val="000900C1"/>
    <w:rsid w:val="000905F2"/>
    <w:rsid w:val="000919E5"/>
    <w:rsid w:val="00091ABD"/>
    <w:rsid w:val="00092324"/>
    <w:rsid w:val="00092559"/>
    <w:rsid w:val="0009277A"/>
    <w:rsid w:val="000929C0"/>
    <w:rsid w:val="00093062"/>
    <w:rsid w:val="000936F7"/>
    <w:rsid w:val="00093DB2"/>
    <w:rsid w:val="00094289"/>
    <w:rsid w:val="00094593"/>
    <w:rsid w:val="000947B0"/>
    <w:rsid w:val="00094950"/>
    <w:rsid w:val="00094AA0"/>
    <w:rsid w:val="00094B7D"/>
    <w:rsid w:val="000953B3"/>
    <w:rsid w:val="00095920"/>
    <w:rsid w:val="00095B3B"/>
    <w:rsid w:val="00096050"/>
    <w:rsid w:val="00096104"/>
    <w:rsid w:val="00096FDB"/>
    <w:rsid w:val="000970D2"/>
    <w:rsid w:val="0009710A"/>
    <w:rsid w:val="00097D67"/>
    <w:rsid w:val="000A0899"/>
    <w:rsid w:val="000A094F"/>
    <w:rsid w:val="000A0EEE"/>
    <w:rsid w:val="000A1170"/>
    <w:rsid w:val="000A1393"/>
    <w:rsid w:val="000A1691"/>
    <w:rsid w:val="000A1BD0"/>
    <w:rsid w:val="000A2845"/>
    <w:rsid w:val="000A36AE"/>
    <w:rsid w:val="000A414A"/>
    <w:rsid w:val="000A4C87"/>
    <w:rsid w:val="000A5703"/>
    <w:rsid w:val="000A5B9D"/>
    <w:rsid w:val="000A5D63"/>
    <w:rsid w:val="000A63EC"/>
    <w:rsid w:val="000A67B8"/>
    <w:rsid w:val="000A742F"/>
    <w:rsid w:val="000A74DB"/>
    <w:rsid w:val="000A7548"/>
    <w:rsid w:val="000A75AE"/>
    <w:rsid w:val="000A7B43"/>
    <w:rsid w:val="000A7CA7"/>
    <w:rsid w:val="000A7CE2"/>
    <w:rsid w:val="000A7E4F"/>
    <w:rsid w:val="000B007B"/>
    <w:rsid w:val="000B0AAB"/>
    <w:rsid w:val="000B0D59"/>
    <w:rsid w:val="000B10B8"/>
    <w:rsid w:val="000B11BC"/>
    <w:rsid w:val="000B17B6"/>
    <w:rsid w:val="000B1A60"/>
    <w:rsid w:val="000B1BB7"/>
    <w:rsid w:val="000B1DB7"/>
    <w:rsid w:val="000B1DD4"/>
    <w:rsid w:val="000B1DF6"/>
    <w:rsid w:val="000B2497"/>
    <w:rsid w:val="000B287E"/>
    <w:rsid w:val="000B2CC7"/>
    <w:rsid w:val="000B2E9E"/>
    <w:rsid w:val="000B3315"/>
    <w:rsid w:val="000B33BF"/>
    <w:rsid w:val="000B3587"/>
    <w:rsid w:val="000B3922"/>
    <w:rsid w:val="000B3EE2"/>
    <w:rsid w:val="000B4382"/>
    <w:rsid w:val="000B4DC2"/>
    <w:rsid w:val="000B4F26"/>
    <w:rsid w:val="000B56E2"/>
    <w:rsid w:val="000B57A1"/>
    <w:rsid w:val="000B589E"/>
    <w:rsid w:val="000B5F39"/>
    <w:rsid w:val="000B612C"/>
    <w:rsid w:val="000B618B"/>
    <w:rsid w:val="000B673B"/>
    <w:rsid w:val="000B674C"/>
    <w:rsid w:val="000B7522"/>
    <w:rsid w:val="000B755C"/>
    <w:rsid w:val="000C0131"/>
    <w:rsid w:val="000C0CB5"/>
    <w:rsid w:val="000C1A0C"/>
    <w:rsid w:val="000C1B8B"/>
    <w:rsid w:val="000C1C1A"/>
    <w:rsid w:val="000C28CC"/>
    <w:rsid w:val="000C2955"/>
    <w:rsid w:val="000C2DBE"/>
    <w:rsid w:val="000C2E80"/>
    <w:rsid w:val="000C2EFB"/>
    <w:rsid w:val="000C3042"/>
    <w:rsid w:val="000C3643"/>
    <w:rsid w:val="000C3ED4"/>
    <w:rsid w:val="000C3EE3"/>
    <w:rsid w:val="000C41C2"/>
    <w:rsid w:val="000C44F7"/>
    <w:rsid w:val="000C4596"/>
    <w:rsid w:val="000C49EB"/>
    <w:rsid w:val="000C4A68"/>
    <w:rsid w:val="000C4AF2"/>
    <w:rsid w:val="000C5019"/>
    <w:rsid w:val="000C55B1"/>
    <w:rsid w:val="000C5B95"/>
    <w:rsid w:val="000C662F"/>
    <w:rsid w:val="000C671A"/>
    <w:rsid w:val="000C69C4"/>
    <w:rsid w:val="000C6F7E"/>
    <w:rsid w:val="000C7421"/>
    <w:rsid w:val="000C7647"/>
    <w:rsid w:val="000C7D61"/>
    <w:rsid w:val="000C7EC1"/>
    <w:rsid w:val="000D0515"/>
    <w:rsid w:val="000D0584"/>
    <w:rsid w:val="000D08B2"/>
    <w:rsid w:val="000D0CAE"/>
    <w:rsid w:val="000D0FFA"/>
    <w:rsid w:val="000D1869"/>
    <w:rsid w:val="000D244F"/>
    <w:rsid w:val="000D2646"/>
    <w:rsid w:val="000D27A9"/>
    <w:rsid w:val="000D2C73"/>
    <w:rsid w:val="000D330D"/>
    <w:rsid w:val="000D3445"/>
    <w:rsid w:val="000D38CC"/>
    <w:rsid w:val="000D39AA"/>
    <w:rsid w:val="000D3A6E"/>
    <w:rsid w:val="000D3A87"/>
    <w:rsid w:val="000D4823"/>
    <w:rsid w:val="000D4C52"/>
    <w:rsid w:val="000D4DA1"/>
    <w:rsid w:val="000D57E8"/>
    <w:rsid w:val="000D5962"/>
    <w:rsid w:val="000D67AF"/>
    <w:rsid w:val="000D6825"/>
    <w:rsid w:val="000D6889"/>
    <w:rsid w:val="000D76EA"/>
    <w:rsid w:val="000D7E96"/>
    <w:rsid w:val="000E0944"/>
    <w:rsid w:val="000E0DBB"/>
    <w:rsid w:val="000E156A"/>
    <w:rsid w:val="000E1A2C"/>
    <w:rsid w:val="000E2244"/>
    <w:rsid w:val="000E2724"/>
    <w:rsid w:val="000E31D6"/>
    <w:rsid w:val="000E3C94"/>
    <w:rsid w:val="000E44DB"/>
    <w:rsid w:val="000E459A"/>
    <w:rsid w:val="000E4DD8"/>
    <w:rsid w:val="000E5513"/>
    <w:rsid w:val="000E5653"/>
    <w:rsid w:val="000E566A"/>
    <w:rsid w:val="000E5962"/>
    <w:rsid w:val="000E599A"/>
    <w:rsid w:val="000E5CBD"/>
    <w:rsid w:val="000E5D95"/>
    <w:rsid w:val="000E64A2"/>
    <w:rsid w:val="000E6E66"/>
    <w:rsid w:val="000E78F0"/>
    <w:rsid w:val="000F0456"/>
    <w:rsid w:val="000F0E30"/>
    <w:rsid w:val="000F1167"/>
    <w:rsid w:val="000F11E4"/>
    <w:rsid w:val="000F14AF"/>
    <w:rsid w:val="000F16EC"/>
    <w:rsid w:val="000F18C1"/>
    <w:rsid w:val="000F18CC"/>
    <w:rsid w:val="000F2D23"/>
    <w:rsid w:val="000F33BF"/>
    <w:rsid w:val="000F368E"/>
    <w:rsid w:val="000F3AF8"/>
    <w:rsid w:val="000F49BB"/>
    <w:rsid w:val="000F540C"/>
    <w:rsid w:val="000F5601"/>
    <w:rsid w:val="000F59BC"/>
    <w:rsid w:val="000F5A74"/>
    <w:rsid w:val="000F6311"/>
    <w:rsid w:val="000F6430"/>
    <w:rsid w:val="000F6C39"/>
    <w:rsid w:val="000F700E"/>
    <w:rsid w:val="000F791F"/>
    <w:rsid w:val="001000C9"/>
    <w:rsid w:val="00100AC9"/>
    <w:rsid w:val="00100FDD"/>
    <w:rsid w:val="00101534"/>
    <w:rsid w:val="0010159B"/>
    <w:rsid w:val="00102211"/>
    <w:rsid w:val="0010241E"/>
    <w:rsid w:val="00102D7E"/>
    <w:rsid w:val="00103B6E"/>
    <w:rsid w:val="00103E07"/>
    <w:rsid w:val="00104EDB"/>
    <w:rsid w:val="00105366"/>
    <w:rsid w:val="00105828"/>
    <w:rsid w:val="00106406"/>
    <w:rsid w:val="0010766E"/>
    <w:rsid w:val="0010776E"/>
    <w:rsid w:val="00107E03"/>
    <w:rsid w:val="001101E4"/>
    <w:rsid w:val="00110793"/>
    <w:rsid w:val="0011145F"/>
    <w:rsid w:val="00112FE0"/>
    <w:rsid w:val="001134CC"/>
    <w:rsid w:val="00113773"/>
    <w:rsid w:val="00113EDD"/>
    <w:rsid w:val="00113F69"/>
    <w:rsid w:val="00114078"/>
    <w:rsid w:val="0011447E"/>
    <w:rsid w:val="00114CEE"/>
    <w:rsid w:val="00115EC9"/>
    <w:rsid w:val="00115F4F"/>
    <w:rsid w:val="0011662E"/>
    <w:rsid w:val="00116907"/>
    <w:rsid w:val="00117209"/>
    <w:rsid w:val="001209AD"/>
    <w:rsid w:val="00120D99"/>
    <w:rsid w:val="0012146B"/>
    <w:rsid w:val="001218AA"/>
    <w:rsid w:val="001219CA"/>
    <w:rsid w:val="00121EA4"/>
    <w:rsid w:val="00121FC3"/>
    <w:rsid w:val="001220A9"/>
    <w:rsid w:val="001226A9"/>
    <w:rsid w:val="001228C6"/>
    <w:rsid w:val="00122CB9"/>
    <w:rsid w:val="00122D5C"/>
    <w:rsid w:val="00122F2D"/>
    <w:rsid w:val="001230A5"/>
    <w:rsid w:val="0012316B"/>
    <w:rsid w:val="0012333D"/>
    <w:rsid w:val="001233C4"/>
    <w:rsid w:val="00123B52"/>
    <w:rsid w:val="00124297"/>
    <w:rsid w:val="001242D5"/>
    <w:rsid w:val="00124422"/>
    <w:rsid w:val="001249B4"/>
    <w:rsid w:val="00124B80"/>
    <w:rsid w:val="00124D84"/>
    <w:rsid w:val="0012599A"/>
    <w:rsid w:val="0012631D"/>
    <w:rsid w:val="001268B4"/>
    <w:rsid w:val="00126E0B"/>
    <w:rsid w:val="00130218"/>
    <w:rsid w:val="001307DE"/>
    <w:rsid w:val="00130C34"/>
    <w:rsid w:val="00130E08"/>
    <w:rsid w:val="00130F38"/>
    <w:rsid w:val="00130F65"/>
    <w:rsid w:val="00131634"/>
    <w:rsid w:val="00131C81"/>
    <w:rsid w:val="00131E2A"/>
    <w:rsid w:val="00131E8C"/>
    <w:rsid w:val="00132464"/>
    <w:rsid w:val="001325AA"/>
    <w:rsid w:val="001327CC"/>
    <w:rsid w:val="00132D54"/>
    <w:rsid w:val="00133A04"/>
    <w:rsid w:val="00133ECD"/>
    <w:rsid w:val="001349AA"/>
    <w:rsid w:val="00134DE0"/>
    <w:rsid w:val="0013508A"/>
    <w:rsid w:val="001351E6"/>
    <w:rsid w:val="00135C9A"/>
    <w:rsid w:val="00136717"/>
    <w:rsid w:val="001368ED"/>
    <w:rsid w:val="00136C4D"/>
    <w:rsid w:val="00137570"/>
    <w:rsid w:val="0013780B"/>
    <w:rsid w:val="001379D4"/>
    <w:rsid w:val="00137C0D"/>
    <w:rsid w:val="00137E7F"/>
    <w:rsid w:val="00137FB7"/>
    <w:rsid w:val="00140091"/>
    <w:rsid w:val="00140218"/>
    <w:rsid w:val="001405A9"/>
    <w:rsid w:val="00140E55"/>
    <w:rsid w:val="001415BE"/>
    <w:rsid w:val="0014185C"/>
    <w:rsid w:val="00142756"/>
    <w:rsid w:val="00142C33"/>
    <w:rsid w:val="00142D00"/>
    <w:rsid w:val="00142D36"/>
    <w:rsid w:val="00143179"/>
    <w:rsid w:val="0014330A"/>
    <w:rsid w:val="0014373E"/>
    <w:rsid w:val="00143744"/>
    <w:rsid w:val="00143CA1"/>
    <w:rsid w:val="00144015"/>
    <w:rsid w:val="00144320"/>
    <w:rsid w:val="0014539A"/>
    <w:rsid w:val="001455A7"/>
    <w:rsid w:val="00145A74"/>
    <w:rsid w:val="00145C37"/>
    <w:rsid w:val="001460D1"/>
    <w:rsid w:val="0014617E"/>
    <w:rsid w:val="00146CDA"/>
    <w:rsid w:val="001474FF"/>
    <w:rsid w:val="00147967"/>
    <w:rsid w:val="00147D05"/>
    <w:rsid w:val="00147D53"/>
    <w:rsid w:val="0015021B"/>
    <w:rsid w:val="00150943"/>
    <w:rsid w:val="001509FE"/>
    <w:rsid w:val="001511F2"/>
    <w:rsid w:val="001512E8"/>
    <w:rsid w:val="00151AAF"/>
    <w:rsid w:val="001521DF"/>
    <w:rsid w:val="001522EE"/>
    <w:rsid w:val="0015250C"/>
    <w:rsid w:val="001525C0"/>
    <w:rsid w:val="00152762"/>
    <w:rsid w:val="00152848"/>
    <w:rsid w:val="00152A31"/>
    <w:rsid w:val="00152D00"/>
    <w:rsid w:val="00152DC5"/>
    <w:rsid w:val="00153230"/>
    <w:rsid w:val="00153E74"/>
    <w:rsid w:val="00154496"/>
    <w:rsid w:val="00154A24"/>
    <w:rsid w:val="00154BF1"/>
    <w:rsid w:val="00155815"/>
    <w:rsid w:val="00155918"/>
    <w:rsid w:val="0015603C"/>
    <w:rsid w:val="0015622B"/>
    <w:rsid w:val="001563B4"/>
    <w:rsid w:val="001566BC"/>
    <w:rsid w:val="00156A1F"/>
    <w:rsid w:val="001573C0"/>
    <w:rsid w:val="00157493"/>
    <w:rsid w:val="00157AA4"/>
    <w:rsid w:val="001610E6"/>
    <w:rsid w:val="001611E6"/>
    <w:rsid w:val="00161332"/>
    <w:rsid w:val="00161573"/>
    <w:rsid w:val="00161F21"/>
    <w:rsid w:val="0016211D"/>
    <w:rsid w:val="001621ED"/>
    <w:rsid w:val="001622F1"/>
    <w:rsid w:val="001624E5"/>
    <w:rsid w:val="001628DA"/>
    <w:rsid w:val="00162B1D"/>
    <w:rsid w:val="00162C62"/>
    <w:rsid w:val="00163BC0"/>
    <w:rsid w:val="001649ED"/>
    <w:rsid w:val="001655CD"/>
    <w:rsid w:val="00165A24"/>
    <w:rsid w:val="00165BD6"/>
    <w:rsid w:val="00165FB8"/>
    <w:rsid w:val="00166724"/>
    <w:rsid w:val="00166CA0"/>
    <w:rsid w:val="00167B17"/>
    <w:rsid w:val="00167DE4"/>
    <w:rsid w:val="00170116"/>
    <w:rsid w:val="00170523"/>
    <w:rsid w:val="00170AE3"/>
    <w:rsid w:val="00171808"/>
    <w:rsid w:val="00171BC4"/>
    <w:rsid w:val="001721A2"/>
    <w:rsid w:val="0017291B"/>
    <w:rsid w:val="00172F9D"/>
    <w:rsid w:val="0017320D"/>
    <w:rsid w:val="00173368"/>
    <w:rsid w:val="0017367B"/>
    <w:rsid w:val="00174AF7"/>
    <w:rsid w:val="00174EF7"/>
    <w:rsid w:val="00175098"/>
    <w:rsid w:val="00175465"/>
    <w:rsid w:val="00175479"/>
    <w:rsid w:val="0017550E"/>
    <w:rsid w:val="00175C4A"/>
    <w:rsid w:val="00175CA9"/>
    <w:rsid w:val="00176EEC"/>
    <w:rsid w:val="00176F67"/>
    <w:rsid w:val="00177021"/>
    <w:rsid w:val="00177170"/>
    <w:rsid w:val="00177454"/>
    <w:rsid w:val="00177987"/>
    <w:rsid w:val="001779A4"/>
    <w:rsid w:val="00180123"/>
    <w:rsid w:val="001803DD"/>
    <w:rsid w:val="001807CB"/>
    <w:rsid w:val="00180CDC"/>
    <w:rsid w:val="0018127B"/>
    <w:rsid w:val="001812E4"/>
    <w:rsid w:val="00181363"/>
    <w:rsid w:val="00181BDE"/>
    <w:rsid w:val="00181FDF"/>
    <w:rsid w:val="0018294D"/>
    <w:rsid w:val="00183751"/>
    <w:rsid w:val="0018457D"/>
    <w:rsid w:val="00184CEE"/>
    <w:rsid w:val="0018539F"/>
    <w:rsid w:val="001857E9"/>
    <w:rsid w:val="00185942"/>
    <w:rsid w:val="00185960"/>
    <w:rsid w:val="00185ABA"/>
    <w:rsid w:val="0018673F"/>
    <w:rsid w:val="00186965"/>
    <w:rsid w:val="00186BCA"/>
    <w:rsid w:val="00186F77"/>
    <w:rsid w:val="00187B2E"/>
    <w:rsid w:val="001901E3"/>
    <w:rsid w:val="00191418"/>
    <w:rsid w:val="00191619"/>
    <w:rsid w:val="00191876"/>
    <w:rsid w:val="001921BE"/>
    <w:rsid w:val="00192E53"/>
    <w:rsid w:val="0019324F"/>
    <w:rsid w:val="00193AD7"/>
    <w:rsid w:val="00193CFB"/>
    <w:rsid w:val="00193EF9"/>
    <w:rsid w:val="001940A9"/>
    <w:rsid w:val="001942B3"/>
    <w:rsid w:val="00194576"/>
    <w:rsid w:val="00195434"/>
    <w:rsid w:val="001959BB"/>
    <w:rsid w:val="00195AB7"/>
    <w:rsid w:val="001962BA"/>
    <w:rsid w:val="001964B8"/>
    <w:rsid w:val="0019665B"/>
    <w:rsid w:val="00196684"/>
    <w:rsid w:val="001966A3"/>
    <w:rsid w:val="00196EC4"/>
    <w:rsid w:val="00197012"/>
    <w:rsid w:val="0019798D"/>
    <w:rsid w:val="00197D8F"/>
    <w:rsid w:val="00197EBE"/>
    <w:rsid w:val="001A07A1"/>
    <w:rsid w:val="001A07B6"/>
    <w:rsid w:val="001A09BE"/>
    <w:rsid w:val="001A101C"/>
    <w:rsid w:val="001A139E"/>
    <w:rsid w:val="001A1653"/>
    <w:rsid w:val="001A1C79"/>
    <w:rsid w:val="001A2A11"/>
    <w:rsid w:val="001A2D7B"/>
    <w:rsid w:val="001A3259"/>
    <w:rsid w:val="001A3980"/>
    <w:rsid w:val="001A3BDB"/>
    <w:rsid w:val="001A3CCA"/>
    <w:rsid w:val="001A3D7E"/>
    <w:rsid w:val="001A44E7"/>
    <w:rsid w:val="001A4784"/>
    <w:rsid w:val="001A4983"/>
    <w:rsid w:val="001A54F2"/>
    <w:rsid w:val="001A5944"/>
    <w:rsid w:val="001A5C38"/>
    <w:rsid w:val="001A6457"/>
    <w:rsid w:val="001A673E"/>
    <w:rsid w:val="001A6D0B"/>
    <w:rsid w:val="001A6FAB"/>
    <w:rsid w:val="001A727D"/>
    <w:rsid w:val="001A7916"/>
    <w:rsid w:val="001A7D32"/>
    <w:rsid w:val="001A7D7B"/>
    <w:rsid w:val="001B091E"/>
    <w:rsid w:val="001B0AC3"/>
    <w:rsid w:val="001B0D9B"/>
    <w:rsid w:val="001B0E33"/>
    <w:rsid w:val="001B126F"/>
    <w:rsid w:val="001B15D6"/>
    <w:rsid w:val="001B1BB6"/>
    <w:rsid w:val="001B2784"/>
    <w:rsid w:val="001B2826"/>
    <w:rsid w:val="001B2CA0"/>
    <w:rsid w:val="001B2D7B"/>
    <w:rsid w:val="001B2FC5"/>
    <w:rsid w:val="001B39A4"/>
    <w:rsid w:val="001B3C3E"/>
    <w:rsid w:val="001B3E32"/>
    <w:rsid w:val="001B3FA0"/>
    <w:rsid w:val="001B415A"/>
    <w:rsid w:val="001B42F8"/>
    <w:rsid w:val="001B4502"/>
    <w:rsid w:val="001B53A6"/>
    <w:rsid w:val="001B5510"/>
    <w:rsid w:val="001B5A65"/>
    <w:rsid w:val="001B5B14"/>
    <w:rsid w:val="001B6293"/>
    <w:rsid w:val="001B6B8E"/>
    <w:rsid w:val="001B749B"/>
    <w:rsid w:val="001B7513"/>
    <w:rsid w:val="001B76F2"/>
    <w:rsid w:val="001B79D6"/>
    <w:rsid w:val="001C019E"/>
    <w:rsid w:val="001C01E1"/>
    <w:rsid w:val="001C02C4"/>
    <w:rsid w:val="001C0719"/>
    <w:rsid w:val="001C0A34"/>
    <w:rsid w:val="001C1329"/>
    <w:rsid w:val="001C1383"/>
    <w:rsid w:val="001C14B4"/>
    <w:rsid w:val="001C1B5D"/>
    <w:rsid w:val="001C1C75"/>
    <w:rsid w:val="001C1D5C"/>
    <w:rsid w:val="001C2020"/>
    <w:rsid w:val="001C3429"/>
    <w:rsid w:val="001C35AA"/>
    <w:rsid w:val="001C3865"/>
    <w:rsid w:val="001C387F"/>
    <w:rsid w:val="001C3A99"/>
    <w:rsid w:val="001C3C6E"/>
    <w:rsid w:val="001C43C6"/>
    <w:rsid w:val="001C4415"/>
    <w:rsid w:val="001C496C"/>
    <w:rsid w:val="001C51F0"/>
    <w:rsid w:val="001C5C21"/>
    <w:rsid w:val="001C634C"/>
    <w:rsid w:val="001C6DF1"/>
    <w:rsid w:val="001C6E55"/>
    <w:rsid w:val="001C732D"/>
    <w:rsid w:val="001C7AEA"/>
    <w:rsid w:val="001C7DFB"/>
    <w:rsid w:val="001D03EF"/>
    <w:rsid w:val="001D0567"/>
    <w:rsid w:val="001D0B25"/>
    <w:rsid w:val="001D0B78"/>
    <w:rsid w:val="001D0FDD"/>
    <w:rsid w:val="001D15F6"/>
    <w:rsid w:val="001D1670"/>
    <w:rsid w:val="001D206E"/>
    <w:rsid w:val="001D2225"/>
    <w:rsid w:val="001D249E"/>
    <w:rsid w:val="001D2A7C"/>
    <w:rsid w:val="001D3775"/>
    <w:rsid w:val="001D37C7"/>
    <w:rsid w:val="001D3859"/>
    <w:rsid w:val="001D44A6"/>
    <w:rsid w:val="001D47E2"/>
    <w:rsid w:val="001D5438"/>
    <w:rsid w:val="001D57CA"/>
    <w:rsid w:val="001D5E2D"/>
    <w:rsid w:val="001D63E5"/>
    <w:rsid w:val="001D66D8"/>
    <w:rsid w:val="001D6B09"/>
    <w:rsid w:val="001D6B50"/>
    <w:rsid w:val="001D6BF7"/>
    <w:rsid w:val="001D6D6E"/>
    <w:rsid w:val="001D6E08"/>
    <w:rsid w:val="001D7717"/>
    <w:rsid w:val="001D7750"/>
    <w:rsid w:val="001D7D38"/>
    <w:rsid w:val="001D7E24"/>
    <w:rsid w:val="001E06B2"/>
    <w:rsid w:val="001E0758"/>
    <w:rsid w:val="001E0E57"/>
    <w:rsid w:val="001E1409"/>
    <w:rsid w:val="001E192E"/>
    <w:rsid w:val="001E19D7"/>
    <w:rsid w:val="001E1B63"/>
    <w:rsid w:val="001E2406"/>
    <w:rsid w:val="001E2ACD"/>
    <w:rsid w:val="001E2BAF"/>
    <w:rsid w:val="001E2D81"/>
    <w:rsid w:val="001E2E55"/>
    <w:rsid w:val="001E2F8A"/>
    <w:rsid w:val="001E32BC"/>
    <w:rsid w:val="001E35EC"/>
    <w:rsid w:val="001E42A8"/>
    <w:rsid w:val="001E484F"/>
    <w:rsid w:val="001E4D3B"/>
    <w:rsid w:val="001E5CEC"/>
    <w:rsid w:val="001E5EA1"/>
    <w:rsid w:val="001E61D0"/>
    <w:rsid w:val="001E6C33"/>
    <w:rsid w:val="001E6C7C"/>
    <w:rsid w:val="001E6C92"/>
    <w:rsid w:val="001E7602"/>
    <w:rsid w:val="001E7E24"/>
    <w:rsid w:val="001F00A2"/>
    <w:rsid w:val="001F0C54"/>
    <w:rsid w:val="001F1BF4"/>
    <w:rsid w:val="001F1C8B"/>
    <w:rsid w:val="001F1D56"/>
    <w:rsid w:val="001F2230"/>
    <w:rsid w:val="001F237C"/>
    <w:rsid w:val="001F2E4A"/>
    <w:rsid w:val="001F3DA6"/>
    <w:rsid w:val="001F3F5E"/>
    <w:rsid w:val="001F4405"/>
    <w:rsid w:val="001F472A"/>
    <w:rsid w:val="001F4CCD"/>
    <w:rsid w:val="001F516C"/>
    <w:rsid w:val="001F5FE5"/>
    <w:rsid w:val="001F6076"/>
    <w:rsid w:val="001F615E"/>
    <w:rsid w:val="001F6727"/>
    <w:rsid w:val="001F6892"/>
    <w:rsid w:val="001F68C9"/>
    <w:rsid w:val="001F7638"/>
    <w:rsid w:val="001F7845"/>
    <w:rsid w:val="001F78AC"/>
    <w:rsid w:val="001F7944"/>
    <w:rsid w:val="00200437"/>
    <w:rsid w:val="00200D1D"/>
    <w:rsid w:val="002012E2"/>
    <w:rsid w:val="0020170A"/>
    <w:rsid w:val="00201CAF"/>
    <w:rsid w:val="00201F73"/>
    <w:rsid w:val="0020203F"/>
    <w:rsid w:val="002026ED"/>
    <w:rsid w:val="0020323A"/>
    <w:rsid w:val="002040D0"/>
    <w:rsid w:val="0020474A"/>
    <w:rsid w:val="002048E8"/>
    <w:rsid w:val="00204BEA"/>
    <w:rsid w:val="0020505E"/>
    <w:rsid w:val="00205603"/>
    <w:rsid w:val="002056C6"/>
    <w:rsid w:val="00205D72"/>
    <w:rsid w:val="00206041"/>
    <w:rsid w:val="00206722"/>
    <w:rsid w:val="00206ED5"/>
    <w:rsid w:val="002070C7"/>
    <w:rsid w:val="002070EF"/>
    <w:rsid w:val="00207405"/>
    <w:rsid w:val="00207784"/>
    <w:rsid w:val="00207BC1"/>
    <w:rsid w:val="00207ED1"/>
    <w:rsid w:val="00207EE7"/>
    <w:rsid w:val="002101C1"/>
    <w:rsid w:val="00210A35"/>
    <w:rsid w:val="002117D1"/>
    <w:rsid w:val="00211C21"/>
    <w:rsid w:val="00211D18"/>
    <w:rsid w:val="00211F23"/>
    <w:rsid w:val="002131C8"/>
    <w:rsid w:val="002135D8"/>
    <w:rsid w:val="00213B2C"/>
    <w:rsid w:val="00213B8E"/>
    <w:rsid w:val="00213F7D"/>
    <w:rsid w:val="00214434"/>
    <w:rsid w:val="002146A1"/>
    <w:rsid w:val="002149B0"/>
    <w:rsid w:val="00215D40"/>
    <w:rsid w:val="00216FBE"/>
    <w:rsid w:val="00217296"/>
    <w:rsid w:val="0021795F"/>
    <w:rsid w:val="00217AFA"/>
    <w:rsid w:val="00217DF2"/>
    <w:rsid w:val="00220143"/>
    <w:rsid w:val="0022017E"/>
    <w:rsid w:val="002202C1"/>
    <w:rsid w:val="002205F0"/>
    <w:rsid w:val="00220628"/>
    <w:rsid w:val="002206B9"/>
    <w:rsid w:val="00221AAB"/>
    <w:rsid w:val="00221BC9"/>
    <w:rsid w:val="00221CD2"/>
    <w:rsid w:val="00221E73"/>
    <w:rsid w:val="00222846"/>
    <w:rsid w:val="0022326C"/>
    <w:rsid w:val="0022397D"/>
    <w:rsid w:val="00223B3B"/>
    <w:rsid w:val="002250B9"/>
    <w:rsid w:val="00225112"/>
    <w:rsid w:val="002253D8"/>
    <w:rsid w:val="00225895"/>
    <w:rsid w:val="00225F82"/>
    <w:rsid w:val="002260F9"/>
    <w:rsid w:val="002270B2"/>
    <w:rsid w:val="00227193"/>
    <w:rsid w:val="002276CB"/>
    <w:rsid w:val="002277CF"/>
    <w:rsid w:val="00227AD6"/>
    <w:rsid w:val="00227E2E"/>
    <w:rsid w:val="002301DD"/>
    <w:rsid w:val="002301F6"/>
    <w:rsid w:val="00230D46"/>
    <w:rsid w:val="002310E3"/>
    <w:rsid w:val="00231287"/>
    <w:rsid w:val="0023176F"/>
    <w:rsid w:val="00232382"/>
    <w:rsid w:val="00232975"/>
    <w:rsid w:val="00233228"/>
    <w:rsid w:val="002334F0"/>
    <w:rsid w:val="002337B1"/>
    <w:rsid w:val="002337E4"/>
    <w:rsid w:val="00233DBA"/>
    <w:rsid w:val="00233E22"/>
    <w:rsid w:val="00234C2A"/>
    <w:rsid w:val="00234D04"/>
    <w:rsid w:val="00235063"/>
    <w:rsid w:val="002351DA"/>
    <w:rsid w:val="002356F5"/>
    <w:rsid w:val="002358CD"/>
    <w:rsid w:val="00235EF6"/>
    <w:rsid w:val="00236655"/>
    <w:rsid w:val="00236D56"/>
    <w:rsid w:val="002371F5"/>
    <w:rsid w:val="002378AD"/>
    <w:rsid w:val="00237E9D"/>
    <w:rsid w:val="002402B6"/>
    <w:rsid w:val="002405B9"/>
    <w:rsid w:val="00240E24"/>
    <w:rsid w:val="00240E73"/>
    <w:rsid w:val="00241A9E"/>
    <w:rsid w:val="00241B77"/>
    <w:rsid w:val="002425CC"/>
    <w:rsid w:val="00242703"/>
    <w:rsid w:val="00242CD2"/>
    <w:rsid w:val="00242F8E"/>
    <w:rsid w:val="00243098"/>
    <w:rsid w:val="002438B5"/>
    <w:rsid w:val="00243A97"/>
    <w:rsid w:val="00244201"/>
    <w:rsid w:val="002443C9"/>
    <w:rsid w:val="00244D28"/>
    <w:rsid w:val="002453F2"/>
    <w:rsid w:val="00245BDC"/>
    <w:rsid w:val="00245C79"/>
    <w:rsid w:val="00246505"/>
    <w:rsid w:val="00246BBC"/>
    <w:rsid w:val="00246CD0"/>
    <w:rsid w:val="00246EA3"/>
    <w:rsid w:val="00247060"/>
    <w:rsid w:val="0024739E"/>
    <w:rsid w:val="002479EE"/>
    <w:rsid w:val="00247C9D"/>
    <w:rsid w:val="00250B40"/>
    <w:rsid w:val="00250B72"/>
    <w:rsid w:val="0025100B"/>
    <w:rsid w:val="0025134A"/>
    <w:rsid w:val="00251FE1"/>
    <w:rsid w:val="00252885"/>
    <w:rsid w:val="00252BB0"/>
    <w:rsid w:val="00252CF5"/>
    <w:rsid w:val="00252F1C"/>
    <w:rsid w:val="00253394"/>
    <w:rsid w:val="00253CF2"/>
    <w:rsid w:val="002542B9"/>
    <w:rsid w:val="00254B5C"/>
    <w:rsid w:val="00254BB1"/>
    <w:rsid w:val="00255C78"/>
    <w:rsid w:val="00255E98"/>
    <w:rsid w:val="00255ECF"/>
    <w:rsid w:val="00256037"/>
    <w:rsid w:val="00256A70"/>
    <w:rsid w:val="00256FBC"/>
    <w:rsid w:val="002576A6"/>
    <w:rsid w:val="00257A97"/>
    <w:rsid w:val="00257C37"/>
    <w:rsid w:val="00260A75"/>
    <w:rsid w:val="002612FC"/>
    <w:rsid w:val="002613E0"/>
    <w:rsid w:val="00261F5B"/>
    <w:rsid w:val="002620A9"/>
    <w:rsid w:val="00262382"/>
    <w:rsid w:val="002623B9"/>
    <w:rsid w:val="002626EC"/>
    <w:rsid w:val="00262730"/>
    <w:rsid w:val="002639E7"/>
    <w:rsid w:val="002639F3"/>
    <w:rsid w:val="00263AB3"/>
    <w:rsid w:val="00263C10"/>
    <w:rsid w:val="00263EC5"/>
    <w:rsid w:val="00264089"/>
    <w:rsid w:val="00264F7C"/>
    <w:rsid w:val="00265239"/>
    <w:rsid w:val="002655EE"/>
    <w:rsid w:val="00265612"/>
    <w:rsid w:val="00265944"/>
    <w:rsid w:val="00265984"/>
    <w:rsid w:val="0026599A"/>
    <w:rsid w:val="002663F4"/>
    <w:rsid w:val="002667BE"/>
    <w:rsid w:val="00266C29"/>
    <w:rsid w:val="0026722B"/>
    <w:rsid w:val="0026782A"/>
    <w:rsid w:val="002707C7"/>
    <w:rsid w:val="00270927"/>
    <w:rsid w:val="00270CC4"/>
    <w:rsid w:val="00270CF2"/>
    <w:rsid w:val="002713CC"/>
    <w:rsid w:val="00271B4D"/>
    <w:rsid w:val="00271BA4"/>
    <w:rsid w:val="00271BCC"/>
    <w:rsid w:val="00271D14"/>
    <w:rsid w:val="00271F3E"/>
    <w:rsid w:val="002720B7"/>
    <w:rsid w:val="0027277D"/>
    <w:rsid w:val="00272EA3"/>
    <w:rsid w:val="0027360D"/>
    <w:rsid w:val="00274308"/>
    <w:rsid w:val="0027482B"/>
    <w:rsid w:val="00274D41"/>
    <w:rsid w:val="00274EAC"/>
    <w:rsid w:val="00276C2A"/>
    <w:rsid w:val="00277484"/>
    <w:rsid w:val="00277AA2"/>
    <w:rsid w:val="00277E09"/>
    <w:rsid w:val="0028002A"/>
    <w:rsid w:val="002802A8"/>
    <w:rsid w:val="002804B2"/>
    <w:rsid w:val="0028113C"/>
    <w:rsid w:val="0028137E"/>
    <w:rsid w:val="002814C6"/>
    <w:rsid w:val="002816EF"/>
    <w:rsid w:val="00282012"/>
    <w:rsid w:val="0028246C"/>
    <w:rsid w:val="00282D8D"/>
    <w:rsid w:val="002835CC"/>
    <w:rsid w:val="00283EE1"/>
    <w:rsid w:val="00284791"/>
    <w:rsid w:val="002859FB"/>
    <w:rsid w:val="00285F33"/>
    <w:rsid w:val="002864CD"/>
    <w:rsid w:val="0028695E"/>
    <w:rsid w:val="00286F4E"/>
    <w:rsid w:val="00287CC4"/>
    <w:rsid w:val="00290080"/>
    <w:rsid w:val="00290560"/>
    <w:rsid w:val="002908F1"/>
    <w:rsid w:val="002909F5"/>
    <w:rsid w:val="00290DA7"/>
    <w:rsid w:val="00290F91"/>
    <w:rsid w:val="002913BC"/>
    <w:rsid w:val="00291A15"/>
    <w:rsid w:val="00292D65"/>
    <w:rsid w:val="00293362"/>
    <w:rsid w:val="00293F1C"/>
    <w:rsid w:val="00294027"/>
    <w:rsid w:val="00294205"/>
    <w:rsid w:val="0029453C"/>
    <w:rsid w:val="002945AC"/>
    <w:rsid w:val="00294A45"/>
    <w:rsid w:val="00294C6F"/>
    <w:rsid w:val="00295DA7"/>
    <w:rsid w:val="002968F5"/>
    <w:rsid w:val="00296C52"/>
    <w:rsid w:val="00296E92"/>
    <w:rsid w:val="002979D5"/>
    <w:rsid w:val="00297E98"/>
    <w:rsid w:val="002A01AB"/>
    <w:rsid w:val="002A02DF"/>
    <w:rsid w:val="002A0449"/>
    <w:rsid w:val="002A05FD"/>
    <w:rsid w:val="002A0A90"/>
    <w:rsid w:val="002A0A91"/>
    <w:rsid w:val="002A0AA8"/>
    <w:rsid w:val="002A0D91"/>
    <w:rsid w:val="002A0E5B"/>
    <w:rsid w:val="002A1544"/>
    <w:rsid w:val="002A161A"/>
    <w:rsid w:val="002A2049"/>
    <w:rsid w:val="002A24D3"/>
    <w:rsid w:val="002A2AC4"/>
    <w:rsid w:val="002A2F6D"/>
    <w:rsid w:val="002A323A"/>
    <w:rsid w:val="002A33D6"/>
    <w:rsid w:val="002A3730"/>
    <w:rsid w:val="002A3FC2"/>
    <w:rsid w:val="002A4292"/>
    <w:rsid w:val="002A4BCD"/>
    <w:rsid w:val="002A5250"/>
    <w:rsid w:val="002A542B"/>
    <w:rsid w:val="002A5C2F"/>
    <w:rsid w:val="002A5CF7"/>
    <w:rsid w:val="002A5FB4"/>
    <w:rsid w:val="002A63C7"/>
    <w:rsid w:val="002A6744"/>
    <w:rsid w:val="002A6894"/>
    <w:rsid w:val="002A6D34"/>
    <w:rsid w:val="002A71B5"/>
    <w:rsid w:val="002A72BA"/>
    <w:rsid w:val="002A7587"/>
    <w:rsid w:val="002B00D6"/>
    <w:rsid w:val="002B0458"/>
    <w:rsid w:val="002B0775"/>
    <w:rsid w:val="002B0856"/>
    <w:rsid w:val="002B1CC1"/>
    <w:rsid w:val="002B21BA"/>
    <w:rsid w:val="002B299F"/>
    <w:rsid w:val="002B2A61"/>
    <w:rsid w:val="002B31FA"/>
    <w:rsid w:val="002B327D"/>
    <w:rsid w:val="002B32B9"/>
    <w:rsid w:val="002B3A9C"/>
    <w:rsid w:val="002B4192"/>
    <w:rsid w:val="002B4986"/>
    <w:rsid w:val="002B5220"/>
    <w:rsid w:val="002B56BF"/>
    <w:rsid w:val="002B5905"/>
    <w:rsid w:val="002B5D75"/>
    <w:rsid w:val="002B6187"/>
    <w:rsid w:val="002B6191"/>
    <w:rsid w:val="002B6DE2"/>
    <w:rsid w:val="002B7177"/>
    <w:rsid w:val="002B721D"/>
    <w:rsid w:val="002B7900"/>
    <w:rsid w:val="002B79B9"/>
    <w:rsid w:val="002C00E0"/>
    <w:rsid w:val="002C0102"/>
    <w:rsid w:val="002C033B"/>
    <w:rsid w:val="002C055F"/>
    <w:rsid w:val="002C05F0"/>
    <w:rsid w:val="002C14DE"/>
    <w:rsid w:val="002C159A"/>
    <w:rsid w:val="002C18C5"/>
    <w:rsid w:val="002C1F3B"/>
    <w:rsid w:val="002C3A5B"/>
    <w:rsid w:val="002C3BED"/>
    <w:rsid w:val="002C3F59"/>
    <w:rsid w:val="002C408C"/>
    <w:rsid w:val="002C408E"/>
    <w:rsid w:val="002C4553"/>
    <w:rsid w:val="002C5152"/>
    <w:rsid w:val="002C51BF"/>
    <w:rsid w:val="002C5CF5"/>
    <w:rsid w:val="002C5DC7"/>
    <w:rsid w:val="002C6666"/>
    <w:rsid w:val="002C69D5"/>
    <w:rsid w:val="002C6B78"/>
    <w:rsid w:val="002C724A"/>
    <w:rsid w:val="002D0693"/>
    <w:rsid w:val="002D0F17"/>
    <w:rsid w:val="002D1188"/>
    <w:rsid w:val="002D1F64"/>
    <w:rsid w:val="002D29DC"/>
    <w:rsid w:val="002D2C37"/>
    <w:rsid w:val="002D2FD4"/>
    <w:rsid w:val="002D32D7"/>
    <w:rsid w:val="002D3363"/>
    <w:rsid w:val="002D3B90"/>
    <w:rsid w:val="002D3C2C"/>
    <w:rsid w:val="002D3DA0"/>
    <w:rsid w:val="002D40BC"/>
    <w:rsid w:val="002D52B3"/>
    <w:rsid w:val="002D553D"/>
    <w:rsid w:val="002D5F3B"/>
    <w:rsid w:val="002D6222"/>
    <w:rsid w:val="002D6D68"/>
    <w:rsid w:val="002D6F3F"/>
    <w:rsid w:val="002D6FE7"/>
    <w:rsid w:val="002D7D47"/>
    <w:rsid w:val="002D7D6D"/>
    <w:rsid w:val="002E0019"/>
    <w:rsid w:val="002E024F"/>
    <w:rsid w:val="002E0E5E"/>
    <w:rsid w:val="002E0EDE"/>
    <w:rsid w:val="002E0F61"/>
    <w:rsid w:val="002E150A"/>
    <w:rsid w:val="002E1E7C"/>
    <w:rsid w:val="002E3145"/>
    <w:rsid w:val="002E34E8"/>
    <w:rsid w:val="002E3C82"/>
    <w:rsid w:val="002E47A6"/>
    <w:rsid w:val="002E4D08"/>
    <w:rsid w:val="002E544B"/>
    <w:rsid w:val="002E577B"/>
    <w:rsid w:val="002E626A"/>
    <w:rsid w:val="002E64E3"/>
    <w:rsid w:val="002E6A72"/>
    <w:rsid w:val="002E715C"/>
    <w:rsid w:val="002E7435"/>
    <w:rsid w:val="002E7727"/>
    <w:rsid w:val="002F0575"/>
    <w:rsid w:val="002F088F"/>
    <w:rsid w:val="002F0A23"/>
    <w:rsid w:val="002F1022"/>
    <w:rsid w:val="002F10FC"/>
    <w:rsid w:val="002F1122"/>
    <w:rsid w:val="002F1663"/>
    <w:rsid w:val="002F19D1"/>
    <w:rsid w:val="002F250F"/>
    <w:rsid w:val="002F25A3"/>
    <w:rsid w:val="002F2850"/>
    <w:rsid w:val="002F2F24"/>
    <w:rsid w:val="002F36EE"/>
    <w:rsid w:val="002F3E92"/>
    <w:rsid w:val="002F43ED"/>
    <w:rsid w:val="002F4792"/>
    <w:rsid w:val="002F51DC"/>
    <w:rsid w:val="002F58BF"/>
    <w:rsid w:val="002F5BBF"/>
    <w:rsid w:val="002F5CDA"/>
    <w:rsid w:val="002F6088"/>
    <w:rsid w:val="002F61BD"/>
    <w:rsid w:val="002F61C4"/>
    <w:rsid w:val="002F62A4"/>
    <w:rsid w:val="002F674A"/>
    <w:rsid w:val="002F6D29"/>
    <w:rsid w:val="002F755C"/>
    <w:rsid w:val="002F763D"/>
    <w:rsid w:val="002F7729"/>
    <w:rsid w:val="002F7BDB"/>
    <w:rsid w:val="002F7C93"/>
    <w:rsid w:val="002F7C9C"/>
    <w:rsid w:val="002F7C9D"/>
    <w:rsid w:val="002F7D74"/>
    <w:rsid w:val="003008AD"/>
    <w:rsid w:val="00300A27"/>
    <w:rsid w:val="00300EB7"/>
    <w:rsid w:val="003017BA"/>
    <w:rsid w:val="00301D09"/>
    <w:rsid w:val="00301FB4"/>
    <w:rsid w:val="00302548"/>
    <w:rsid w:val="00302D63"/>
    <w:rsid w:val="0030307F"/>
    <w:rsid w:val="003030AC"/>
    <w:rsid w:val="0030342C"/>
    <w:rsid w:val="00303A11"/>
    <w:rsid w:val="00304299"/>
    <w:rsid w:val="0030447E"/>
    <w:rsid w:val="0030458A"/>
    <w:rsid w:val="0030482B"/>
    <w:rsid w:val="00305229"/>
    <w:rsid w:val="00305FAE"/>
    <w:rsid w:val="00306135"/>
    <w:rsid w:val="003067C8"/>
    <w:rsid w:val="0030722D"/>
    <w:rsid w:val="00307230"/>
    <w:rsid w:val="003072F3"/>
    <w:rsid w:val="00310811"/>
    <w:rsid w:val="00310B43"/>
    <w:rsid w:val="00310DEE"/>
    <w:rsid w:val="00310E30"/>
    <w:rsid w:val="00310F2A"/>
    <w:rsid w:val="00311553"/>
    <w:rsid w:val="00311620"/>
    <w:rsid w:val="00311718"/>
    <w:rsid w:val="00311EB3"/>
    <w:rsid w:val="00311F40"/>
    <w:rsid w:val="00311FDF"/>
    <w:rsid w:val="00312BAC"/>
    <w:rsid w:val="00313E32"/>
    <w:rsid w:val="00313FD2"/>
    <w:rsid w:val="003140A6"/>
    <w:rsid w:val="0031488A"/>
    <w:rsid w:val="0031490F"/>
    <w:rsid w:val="003149E2"/>
    <w:rsid w:val="00314ADD"/>
    <w:rsid w:val="003167B1"/>
    <w:rsid w:val="00316CA9"/>
    <w:rsid w:val="00316D69"/>
    <w:rsid w:val="003173B9"/>
    <w:rsid w:val="003176EB"/>
    <w:rsid w:val="0031796F"/>
    <w:rsid w:val="00317DC5"/>
    <w:rsid w:val="00320228"/>
    <w:rsid w:val="00320862"/>
    <w:rsid w:val="00320A21"/>
    <w:rsid w:val="00320AA2"/>
    <w:rsid w:val="00320F03"/>
    <w:rsid w:val="00321043"/>
    <w:rsid w:val="00321640"/>
    <w:rsid w:val="003217CE"/>
    <w:rsid w:val="003222D9"/>
    <w:rsid w:val="00322B46"/>
    <w:rsid w:val="00322CA5"/>
    <w:rsid w:val="00323240"/>
    <w:rsid w:val="0032331A"/>
    <w:rsid w:val="00323518"/>
    <w:rsid w:val="003235D8"/>
    <w:rsid w:val="0032369F"/>
    <w:rsid w:val="0032423D"/>
    <w:rsid w:val="0032450B"/>
    <w:rsid w:val="00324528"/>
    <w:rsid w:val="00324DBE"/>
    <w:rsid w:val="00326096"/>
    <w:rsid w:val="003267C2"/>
    <w:rsid w:val="00326DE0"/>
    <w:rsid w:val="00326FA3"/>
    <w:rsid w:val="00327516"/>
    <w:rsid w:val="00327924"/>
    <w:rsid w:val="0032799F"/>
    <w:rsid w:val="00327AA0"/>
    <w:rsid w:val="00330065"/>
    <w:rsid w:val="003307BA"/>
    <w:rsid w:val="0033108C"/>
    <w:rsid w:val="0033112F"/>
    <w:rsid w:val="00331408"/>
    <w:rsid w:val="00331470"/>
    <w:rsid w:val="00331689"/>
    <w:rsid w:val="00331A69"/>
    <w:rsid w:val="0033267A"/>
    <w:rsid w:val="003326CB"/>
    <w:rsid w:val="0033285E"/>
    <w:rsid w:val="003330DE"/>
    <w:rsid w:val="003331A9"/>
    <w:rsid w:val="003336F8"/>
    <w:rsid w:val="00333B9B"/>
    <w:rsid w:val="003346FA"/>
    <w:rsid w:val="00334724"/>
    <w:rsid w:val="00335642"/>
    <w:rsid w:val="00335820"/>
    <w:rsid w:val="00335B36"/>
    <w:rsid w:val="00335DDD"/>
    <w:rsid w:val="00335F7E"/>
    <w:rsid w:val="0033632A"/>
    <w:rsid w:val="003365A6"/>
    <w:rsid w:val="00336A07"/>
    <w:rsid w:val="00336AD6"/>
    <w:rsid w:val="00337D22"/>
    <w:rsid w:val="00337FEB"/>
    <w:rsid w:val="00340076"/>
    <w:rsid w:val="003405B6"/>
    <w:rsid w:val="0034081C"/>
    <w:rsid w:val="00340850"/>
    <w:rsid w:val="003412A1"/>
    <w:rsid w:val="003414A4"/>
    <w:rsid w:val="0034186D"/>
    <w:rsid w:val="00341D0D"/>
    <w:rsid w:val="00342A16"/>
    <w:rsid w:val="00342EDF"/>
    <w:rsid w:val="0034315B"/>
    <w:rsid w:val="00344639"/>
    <w:rsid w:val="00344EDF"/>
    <w:rsid w:val="00345AFD"/>
    <w:rsid w:val="00346018"/>
    <w:rsid w:val="00346922"/>
    <w:rsid w:val="00346C45"/>
    <w:rsid w:val="00346CAE"/>
    <w:rsid w:val="003471BB"/>
    <w:rsid w:val="0034742B"/>
    <w:rsid w:val="00347659"/>
    <w:rsid w:val="00347B13"/>
    <w:rsid w:val="00347E02"/>
    <w:rsid w:val="003508DE"/>
    <w:rsid w:val="00350F15"/>
    <w:rsid w:val="00350F34"/>
    <w:rsid w:val="00351CA1"/>
    <w:rsid w:val="0035218B"/>
    <w:rsid w:val="0035220F"/>
    <w:rsid w:val="00352650"/>
    <w:rsid w:val="00352D7D"/>
    <w:rsid w:val="00352DED"/>
    <w:rsid w:val="00353AE6"/>
    <w:rsid w:val="00353C8B"/>
    <w:rsid w:val="00353CE5"/>
    <w:rsid w:val="00354587"/>
    <w:rsid w:val="003547A4"/>
    <w:rsid w:val="00354E33"/>
    <w:rsid w:val="003551AD"/>
    <w:rsid w:val="003552B4"/>
    <w:rsid w:val="00355376"/>
    <w:rsid w:val="003557D2"/>
    <w:rsid w:val="003565B2"/>
    <w:rsid w:val="00356688"/>
    <w:rsid w:val="003566D8"/>
    <w:rsid w:val="00356AC7"/>
    <w:rsid w:val="00357027"/>
    <w:rsid w:val="0035726B"/>
    <w:rsid w:val="00357B5F"/>
    <w:rsid w:val="0036024D"/>
    <w:rsid w:val="0036027B"/>
    <w:rsid w:val="00360410"/>
    <w:rsid w:val="0036063B"/>
    <w:rsid w:val="00360E1A"/>
    <w:rsid w:val="00361A74"/>
    <w:rsid w:val="00361D66"/>
    <w:rsid w:val="00361DBB"/>
    <w:rsid w:val="00362212"/>
    <w:rsid w:val="003623B5"/>
    <w:rsid w:val="00363027"/>
    <w:rsid w:val="003632B1"/>
    <w:rsid w:val="00363AF6"/>
    <w:rsid w:val="003643DD"/>
    <w:rsid w:val="00364809"/>
    <w:rsid w:val="00364B97"/>
    <w:rsid w:val="00364FC1"/>
    <w:rsid w:val="00365073"/>
    <w:rsid w:val="003656A4"/>
    <w:rsid w:val="003659FD"/>
    <w:rsid w:val="00366440"/>
    <w:rsid w:val="00366519"/>
    <w:rsid w:val="003669A4"/>
    <w:rsid w:val="00366DA0"/>
    <w:rsid w:val="003675D3"/>
    <w:rsid w:val="0036799E"/>
    <w:rsid w:val="00367B3A"/>
    <w:rsid w:val="0037108E"/>
    <w:rsid w:val="003714F7"/>
    <w:rsid w:val="003716AF"/>
    <w:rsid w:val="0037234C"/>
    <w:rsid w:val="00372477"/>
    <w:rsid w:val="003724AD"/>
    <w:rsid w:val="003728CF"/>
    <w:rsid w:val="003729B4"/>
    <w:rsid w:val="0037327B"/>
    <w:rsid w:val="00373618"/>
    <w:rsid w:val="00373720"/>
    <w:rsid w:val="00374E0A"/>
    <w:rsid w:val="0037576A"/>
    <w:rsid w:val="00376459"/>
    <w:rsid w:val="003776C7"/>
    <w:rsid w:val="00377D23"/>
    <w:rsid w:val="00377EB2"/>
    <w:rsid w:val="00381022"/>
    <w:rsid w:val="003810B5"/>
    <w:rsid w:val="003813AE"/>
    <w:rsid w:val="00381BEE"/>
    <w:rsid w:val="00381C5E"/>
    <w:rsid w:val="00381DAB"/>
    <w:rsid w:val="00381DC6"/>
    <w:rsid w:val="00382846"/>
    <w:rsid w:val="00382B5D"/>
    <w:rsid w:val="00382D25"/>
    <w:rsid w:val="00382D27"/>
    <w:rsid w:val="00382E9F"/>
    <w:rsid w:val="00382FC3"/>
    <w:rsid w:val="003832D8"/>
    <w:rsid w:val="00383703"/>
    <w:rsid w:val="00383BAE"/>
    <w:rsid w:val="0038487C"/>
    <w:rsid w:val="00385FBE"/>
    <w:rsid w:val="003862A8"/>
    <w:rsid w:val="003862D5"/>
    <w:rsid w:val="003863FC"/>
    <w:rsid w:val="00386BBF"/>
    <w:rsid w:val="00386F87"/>
    <w:rsid w:val="003870A8"/>
    <w:rsid w:val="0039018D"/>
    <w:rsid w:val="00390ABE"/>
    <w:rsid w:val="003910A9"/>
    <w:rsid w:val="003910DD"/>
    <w:rsid w:val="0039142A"/>
    <w:rsid w:val="0039152A"/>
    <w:rsid w:val="00391A23"/>
    <w:rsid w:val="00391BA5"/>
    <w:rsid w:val="00391E9A"/>
    <w:rsid w:val="003920E8"/>
    <w:rsid w:val="003921BA"/>
    <w:rsid w:val="003926E1"/>
    <w:rsid w:val="003927B2"/>
    <w:rsid w:val="00392843"/>
    <w:rsid w:val="00393181"/>
    <w:rsid w:val="00393706"/>
    <w:rsid w:val="00394097"/>
    <w:rsid w:val="00394B3F"/>
    <w:rsid w:val="00395786"/>
    <w:rsid w:val="00395B9B"/>
    <w:rsid w:val="00395BE5"/>
    <w:rsid w:val="00396025"/>
    <w:rsid w:val="00396B21"/>
    <w:rsid w:val="003979C4"/>
    <w:rsid w:val="00397C57"/>
    <w:rsid w:val="003A04B2"/>
    <w:rsid w:val="003A0534"/>
    <w:rsid w:val="003A0D29"/>
    <w:rsid w:val="003A0E7E"/>
    <w:rsid w:val="003A1352"/>
    <w:rsid w:val="003A17CA"/>
    <w:rsid w:val="003A19B4"/>
    <w:rsid w:val="003A28B4"/>
    <w:rsid w:val="003A2A68"/>
    <w:rsid w:val="003A2D89"/>
    <w:rsid w:val="003A341A"/>
    <w:rsid w:val="003A461B"/>
    <w:rsid w:val="003A4AC1"/>
    <w:rsid w:val="003A4EB4"/>
    <w:rsid w:val="003A53F0"/>
    <w:rsid w:val="003A5540"/>
    <w:rsid w:val="003A57E9"/>
    <w:rsid w:val="003A6483"/>
    <w:rsid w:val="003A657B"/>
    <w:rsid w:val="003A662E"/>
    <w:rsid w:val="003A69C0"/>
    <w:rsid w:val="003A6BA0"/>
    <w:rsid w:val="003A72EC"/>
    <w:rsid w:val="003A7761"/>
    <w:rsid w:val="003A7BD4"/>
    <w:rsid w:val="003B0275"/>
    <w:rsid w:val="003B0573"/>
    <w:rsid w:val="003B0D90"/>
    <w:rsid w:val="003B0DDA"/>
    <w:rsid w:val="003B107A"/>
    <w:rsid w:val="003B1612"/>
    <w:rsid w:val="003B23C5"/>
    <w:rsid w:val="003B268B"/>
    <w:rsid w:val="003B27BA"/>
    <w:rsid w:val="003B2CF3"/>
    <w:rsid w:val="003B30AE"/>
    <w:rsid w:val="003B4222"/>
    <w:rsid w:val="003B48DD"/>
    <w:rsid w:val="003B4AE7"/>
    <w:rsid w:val="003B5541"/>
    <w:rsid w:val="003B559A"/>
    <w:rsid w:val="003B56E9"/>
    <w:rsid w:val="003B5DA4"/>
    <w:rsid w:val="003B60B1"/>
    <w:rsid w:val="003B6411"/>
    <w:rsid w:val="003B64A2"/>
    <w:rsid w:val="003B6FB1"/>
    <w:rsid w:val="003B7680"/>
    <w:rsid w:val="003C077D"/>
    <w:rsid w:val="003C0790"/>
    <w:rsid w:val="003C081D"/>
    <w:rsid w:val="003C0C2E"/>
    <w:rsid w:val="003C13C3"/>
    <w:rsid w:val="003C14A8"/>
    <w:rsid w:val="003C182A"/>
    <w:rsid w:val="003C29A4"/>
    <w:rsid w:val="003C3229"/>
    <w:rsid w:val="003C377E"/>
    <w:rsid w:val="003C37DC"/>
    <w:rsid w:val="003C3FFF"/>
    <w:rsid w:val="003C40A5"/>
    <w:rsid w:val="003C4244"/>
    <w:rsid w:val="003C4574"/>
    <w:rsid w:val="003C4A55"/>
    <w:rsid w:val="003C4F0A"/>
    <w:rsid w:val="003C5AF3"/>
    <w:rsid w:val="003C6AFC"/>
    <w:rsid w:val="003C6D82"/>
    <w:rsid w:val="003C6FF9"/>
    <w:rsid w:val="003C7127"/>
    <w:rsid w:val="003C75D5"/>
    <w:rsid w:val="003C7687"/>
    <w:rsid w:val="003C7837"/>
    <w:rsid w:val="003C7EAD"/>
    <w:rsid w:val="003C7EB6"/>
    <w:rsid w:val="003D0258"/>
    <w:rsid w:val="003D0C96"/>
    <w:rsid w:val="003D0CCA"/>
    <w:rsid w:val="003D18FB"/>
    <w:rsid w:val="003D1FD1"/>
    <w:rsid w:val="003D2021"/>
    <w:rsid w:val="003D2170"/>
    <w:rsid w:val="003D2661"/>
    <w:rsid w:val="003D2884"/>
    <w:rsid w:val="003D2A70"/>
    <w:rsid w:val="003D2B7D"/>
    <w:rsid w:val="003D38C9"/>
    <w:rsid w:val="003D3A9E"/>
    <w:rsid w:val="003D3BFA"/>
    <w:rsid w:val="003D3D53"/>
    <w:rsid w:val="003D44CB"/>
    <w:rsid w:val="003D49EB"/>
    <w:rsid w:val="003D509B"/>
    <w:rsid w:val="003D5777"/>
    <w:rsid w:val="003D57F1"/>
    <w:rsid w:val="003D5CB1"/>
    <w:rsid w:val="003D603B"/>
    <w:rsid w:val="003D668A"/>
    <w:rsid w:val="003D6A6A"/>
    <w:rsid w:val="003D6B74"/>
    <w:rsid w:val="003D6BB2"/>
    <w:rsid w:val="003D6F45"/>
    <w:rsid w:val="003D6F69"/>
    <w:rsid w:val="003E04FA"/>
    <w:rsid w:val="003E0502"/>
    <w:rsid w:val="003E07A6"/>
    <w:rsid w:val="003E088D"/>
    <w:rsid w:val="003E0BA9"/>
    <w:rsid w:val="003E0D3F"/>
    <w:rsid w:val="003E0D98"/>
    <w:rsid w:val="003E1EC1"/>
    <w:rsid w:val="003E23D4"/>
    <w:rsid w:val="003E296E"/>
    <w:rsid w:val="003E29A9"/>
    <w:rsid w:val="003E2AC2"/>
    <w:rsid w:val="003E2C42"/>
    <w:rsid w:val="003E2FDD"/>
    <w:rsid w:val="003E34D9"/>
    <w:rsid w:val="003E3D1B"/>
    <w:rsid w:val="003E4132"/>
    <w:rsid w:val="003E41F4"/>
    <w:rsid w:val="003E4289"/>
    <w:rsid w:val="003E4292"/>
    <w:rsid w:val="003E46DB"/>
    <w:rsid w:val="003E4932"/>
    <w:rsid w:val="003E54A1"/>
    <w:rsid w:val="003E553D"/>
    <w:rsid w:val="003E57D7"/>
    <w:rsid w:val="003E5C55"/>
    <w:rsid w:val="003E5CDC"/>
    <w:rsid w:val="003E644C"/>
    <w:rsid w:val="003E6567"/>
    <w:rsid w:val="003E6ACB"/>
    <w:rsid w:val="003E6D06"/>
    <w:rsid w:val="003E6D28"/>
    <w:rsid w:val="003E6EA6"/>
    <w:rsid w:val="003E7FB9"/>
    <w:rsid w:val="003F1251"/>
    <w:rsid w:val="003F1265"/>
    <w:rsid w:val="003F19D6"/>
    <w:rsid w:val="003F1B9E"/>
    <w:rsid w:val="003F247D"/>
    <w:rsid w:val="003F267B"/>
    <w:rsid w:val="003F2AA9"/>
    <w:rsid w:val="003F2AB1"/>
    <w:rsid w:val="003F3309"/>
    <w:rsid w:val="003F3554"/>
    <w:rsid w:val="003F3861"/>
    <w:rsid w:val="003F3999"/>
    <w:rsid w:val="003F3A0E"/>
    <w:rsid w:val="003F4852"/>
    <w:rsid w:val="003F4A49"/>
    <w:rsid w:val="003F4AFC"/>
    <w:rsid w:val="003F5641"/>
    <w:rsid w:val="003F5C4D"/>
    <w:rsid w:val="003F5DA0"/>
    <w:rsid w:val="003F6B60"/>
    <w:rsid w:val="003F6CA7"/>
    <w:rsid w:val="003F7D30"/>
    <w:rsid w:val="00400169"/>
    <w:rsid w:val="00400433"/>
    <w:rsid w:val="00400711"/>
    <w:rsid w:val="00401739"/>
    <w:rsid w:val="00401DC7"/>
    <w:rsid w:val="0040254B"/>
    <w:rsid w:val="00403A02"/>
    <w:rsid w:val="00404535"/>
    <w:rsid w:val="00404581"/>
    <w:rsid w:val="00404A82"/>
    <w:rsid w:val="004055CE"/>
    <w:rsid w:val="004065A4"/>
    <w:rsid w:val="00406B81"/>
    <w:rsid w:val="00406BD5"/>
    <w:rsid w:val="00406CAA"/>
    <w:rsid w:val="004070B0"/>
    <w:rsid w:val="004072B5"/>
    <w:rsid w:val="00407AC5"/>
    <w:rsid w:val="0041028A"/>
    <w:rsid w:val="00410A58"/>
    <w:rsid w:val="00410B82"/>
    <w:rsid w:val="004117B9"/>
    <w:rsid w:val="00411A1F"/>
    <w:rsid w:val="00412382"/>
    <w:rsid w:val="0041268E"/>
    <w:rsid w:val="004126C3"/>
    <w:rsid w:val="0041291B"/>
    <w:rsid w:val="00412C55"/>
    <w:rsid w:val="00413179"/>
    <w:rsid w:val="0041321B"/>
    <w:rsid w:val="00413536"/>
    <w:rsid w:val="00413AD1"/>
    <w:rsid w:val="00413CA4"/>
    <w:rsid w:val="00413EB5"/>
    <w:rsid w:val="00413F9B"/>
    <w:rsid w:val="00414207"/>
    <w:rsid w:val="004154A2"/>
    <w:rsid w:val="00415A28"/>
    <w:rsid w:val="00415AEF"/>
    <w:rsid w:val="004161E0"/>
    <w:rsid w:val="00416559"/>
    <w:rsid w:val="004167A9"/>
    <w:rsid w:val="00416835"/>
    <w:rsid w:val="00416846"/>
    <w:rsid w:val="00416E29"/>
    <w:rsid w:val="00417197"/>
    <w:rsid w:val="004174FA"/>
    <w:rsid w:val="00417669"/>
    <w:rsid w:val="0041788B"/>
    <w:rsid w:val="004178D5"/>
    <w:rsid w:val="00417D7F"/>
    <w:rsid w:val="00420C04"/>
    <w:rsid w:val="00420EFF"/>
    <w:rsid w:val="00421191"/>
    <w:rsid w:val="00421474"/>
    <w:rsid w:val="00421566"/>
    <w:rsid w:val="0042252C"/>
    <w:rsid w:val="00423352"/>
    <w:rsid w:val="00423A84"/>
    <w:rsid w:val="00423BDB"/>
    <w:rsid w:val="00423CD0"/>
    <w:rsid w:val="004245CE"/>
    <w:rsid w:val="00424631"/>
    <w:rsid w:val="00424CD5"/>
    <w:rsid w:val="00425058"/>
    <w:rsid w:val="0042511F"/>
    <w:rsid w:val="00425324"/>
    <w:rsid w:val="00425333"/>
    <w:rsid w:val="00425B2F"/>
    <w:rsid w:val="00425CB1"/>
    <w:rsid w:val="00426191"/>
    <w:rsid w:val="0042630D"/>
    <w:rsid w:val="00426E5F"/>
    <w:rsid w:val="00426F05"/>
    <w:rsid w:val="0042702E"/>
    <w:rsid w:val="00427148"/>
    <w:rsid w:val="004276AE"/>
    <w:rsid w:val="00427D6B"/>
    <w:rsid w:val="004302E8"/>
    <w:rsid w:val="00430584"/>
    <w:rsid w:val="004307CF"/>
    <w:rsid w:val="00431132"/>
    <w:rsid w:val="0043117D"/>
    <w:rsid w:val="0043196C"/>
    <w:rsid w:val="004319BC"/>
    <w:rsid w:val="00431C6E"/>
    <w:rsid w:val="00432A83"/>
    <w:rsid w:val="00432C2B"/>
    <w:rsid w:val="00432D07"/>
    <w:rsid w:val="0043390F"/>
    <w:rsid w:val="00433DD2"/>
    <w:rsid w:val="00435C1E"/>
    <w:rsid w:val="00435DE1"/>
    <w:rsid w:val="00436F2F"/>
    <w:rsid w:val="00437116"/>
    <w:rsid w:val="004373BA"/>
    <w:rsid w:val="00437909"/>
    <w:rsid w:val="00437F63"/>
    <w:rsid w:val="00437F9F"/>
    <w:rsid w:val="004400C4"/>
    <w:rsid w:val="00441900"/>
    <w:rsid w:val="004420AF"/>
    <w:rsid w:val="0044266D"/>
    <w:rsid w:val="004431E7"/>
    <w:rsid w:val="00443529"/>
    <w:rsid w:val="00443564"/>
    <w:rsid w:val="0044408B"/>
    <w:rsid w:val="004443BD"/>
    <w:rsid w:val="00444480"/>
    <w:rsid w:val="00444714"/>
    <w:rsid w:val="00444788"/>
    <w:rsid w:val="004449F1"/>
    <w:rsid w:val="00445160"/>
    <w:rsid w:val="00445FF2"/>
    <w:rsid w:val="0044648C"/>
    <w:rsid w:val="00446618"/>
    <w:rsid w:val="004472E3"/>
    <w:rsid w:val="00447538"/>
    <w:rsid w:val="00447659"/>
    <w:rsid w:val="00450260"/>
    <w:rsid w:val="00450DB4"/>
    <w:rsid w:val="004511E7"/>
    <w:rsid w:val="00451232"/>
    <w:rsid w:val="00451D25"/>
    <w:rsid w:val="00452007"/>
    <w:rsid w:val="00452995"/>
    <w:rsid w:val="00452AB3"/>
    <w:rsid w:val="00452DA6"/>
    <w:rsid w:val="00452FF9"/>
    <w:rsid w:val="004530B1"/>
    <w:rsid w:val="0045381D"/>
    <w:rsid w:val="004539B8"/>
    <w:rsid w:val="00453DBA"/>
    <w:rsid w:val="0045425B"/>
    <w:rsid w:val="004542E0"/>
    <w:rsid w:val="00454560"/>
    <w:rsid w:val="00454832"/>
    <w:rsid w:val="004548D9"/>
    <w:rsid w:val="0045499D"/>
    <w:rsid w:val="0045506C"/>
    <w:rsid w:val="004551F6"/>
    <w:rsid w:val="00455651"/>
    <w:rsid w:val="00455F40"/>
    <w:rsid w:val="00456FE6"/>
    <w:rsid w:val="0045733E"/>
    <w:rsid w:val="00460083"/>
    <w:rsid w:val="004600DA"/>
    <w:rsid w:val="0046065D"/>
    <w:rsid w:val="004608B0"/>
    <w:rsid w:val="00461504"/>
    <w:rsid w:val="00462059"/>
    <w:rsid w:val="00462DEE"/>
    <w:rsid w:val="00463630"/>
    <w:rsid w:val="00463934"/>
    <w:rsid w:val="004639D0"/>
    <w:rsid w:val="00463B76"/>
    <w:rsid w:val="00463DE6"/>
    <w:rsid w:val="0046438A"/>
    <w:rsid w:val="004649BF"/>
    <w:rsid w:val="00464ACF"/>
    <w:rsid w:val="00464AF3"/>
    <w:rsid w:val="00464C21"/>
    <w:rsid w:val="004657E0"/>
    <w:rsid w:val="00465A6E"/>
    <w:rsid w:val="00465AEF"/>
    <w:rsid w:val="00466001"/>
    <w:rsid w:val="004663A3"/>
    <w:rsid w:val="00466B79"/>
    <w:rsid w:val="00466ECE"/>
    <w:rsid w:val="00467367"/>
    <w:rsid w:val="00467374"/>
    <w:rsid w:val="00467581"/>
    <w:rsid w:val="00467EE4"/>
    <w:rsid w:val="00470043"/>
    <w:rsid w:val="0047071E"/>
    <w:rsid w:val="004709A5"/>
    <w:rsid w:val="00470C1E"/>
    <w:rsid w:val="00471733"/>
    <w:rsid w:val="00471D69"/>
    <w:rsid w:val="0047345F"/>
    <w:rsid w:val="00473475"/>
    <w:rsid w:val="0047362E"/>
    <w:rsid w:val="0047364B"/>
    <w:rsid w:val="00473823"/>
    <w:rsid w:val="00473B72"/>
    <w:rsid w:val="00473C33"/>
    <w:rsid w:val="0047449B"/>
    <w:rsid w:val="004747BD"/>
    <w:rsid w:val="00474C92"/>
    <w:rsid w:val="00474CCB"/>
    <w:rsid w:val="00475A84"/>
    <w:rsid w:val="00475BA8"/>
    <w:rsid w:val="00476FF9"/>
    <w:rsid w:val="0047726D"/>
    <w:rsid w:val="00477346"/>
    <w:rsid w:val="00477CD8"/>
    <w:rsid w:val="00477DA8"/>
    <w:rsid w:val="004814F1"/>
    <w:rsid w:val="0048165B"/>
    <w:rsid w:val="004816D8"/>
    <w:rsid w:val="004821C9"/>
    <w:rsid w:val="004821FB"/>
    <w:rsid w:val="004825B2"/>
    <w:rsid w:val="00482E9C"/>
    <w:rsid w:val="0048378B"/>
    <w:rsid w:val="00483A8F"/>
    <w:rsid w:val="00483AE2"/>
    <w:rsid w:val="00483C65"/>
    <w:rsid w:val="0048450A"/>
    <w:rsid w:val="00484AD0"/>
    <w:rsid w:val="0048512A"/>
    <w:rsid w:val="004852A6"/>
    <w:rsid w:val="004857F9"/>
    <w:rsid w:val="0048597B"/>
    <w:rsid w:val="00485A9E"/>
    <w:rsid w:val="004861D1"/>
    <w:rsid w:val="004866AA"/>
    <w:rsid w:val="00486757"/>
    <w:rsid w:val="00486CF1"/>
    <w:rsid w:val="00486F38"/>
    <w:rsid w:val="00487154"/>
    <w:rsid w:val="0048743C"/>
    <w:rsid w:val="00487B65"/>
    <w:rsid w:val="00487D4D"/>
    <w:rsid w:val="00487D73"/>
    <w:rsid w:val="0049024C"/>
    <w:rsid w:val="00490708"/>
    <w:rsid w:val="00490B9B"/>
    <w:rsid w:val="0049107C"/>
    <w:rsid w:val="004910F8"/>
    <w:rsid w:val="00491962"/>
    <w:rsid w:val="004919E7"/>
    <w:rsid w:val="00491C81"/>
    <w:rsid w:val="00491DB0"/>
    <w:rsid w:val="00491E0A"/>
    <w:rsid w:val="00491FAC"/>
    <w:rsid w:val="00492495"/>
    <w:rsid w:val="00493564"/>
    <w:rsid w:val="004935FB"/>
    <w:rsid w:val="004937C3"/>
    <w:rsid w:val="00493EAF"/>
    <w:rsid w:val="00493F49"/>
    <w:rsid w:val="0049436D"/>
    <w:rsid w:val="004945C8"/>
    <w:rsid w:val="0049461F"/>
    <w:rsid w:val="00494DCB"/>
    <w:rsid w:val="00494EA7"/>
    <w:rsid w:val="004954C9"/>
    <w:rsid w:val="00495C1D"/>
    <w:rsid w:val="00496252"/>
    <w:rsid w:val="00496261"/>
    <w:rsid w:val="004A055E"/>
    <w:rsid w:val="004A0E8B"/>
    <w:rsid w:val="004A1082"/>
    <w:rsid w:val="004A124E"/>
    <w:rsid w:val="004A1BCF"/>
    <w:rsid w:val="004A1FEF"/>
    <w:rsid w:val="004A20C8"/>
    <w:rsid w:val="004A2477"/>
    <w:rsid w:val="004A2C12"/>
    <w:rsid w:val="004A2F0A"/>
    <w:rsid w:val="004A3B9E"/>
    <w:rsid w:val="004A3F54"/>
    <w:rsid w:val="004A484E"/>
    <w:rsid w:val="004A4952"/>
    <w:rsid w:val="004A58D9"/>
    <w:rsid w:val="004A5B2B"/>
    <w:rsid w:val="004A653A"/>
    <w:rsid w:val="004A75C8"/>
    <w:rsid w:val="004A772B"/>
    <w:rsid w:val="004A7819"/>
    <w:rsid w:val="004A785F"/>
    <w:rsid w:val="004A7D77"/>
    <w:rsid w:val="004A7FDD"/>
    <w:rsid w:val="004B0447"/>
    <w:rsid w:val="004B04A9"/>
    <w:rsid w:val="004B0978"/>
    <w:rsid w:val="004B098B"/>
    <w:rsid w:val="004B0A25"/>
    <w:rsid w:val="004B0BDE"/>
    <w:rsid w:val="004B1359"/>
    <w:rsid w:val="004B13EF"/>
    <w:rsid w:val="004B1B01"/>
    <w:rsid w:val="004B1E50"/>
    <w:rsid w:val="004B2252"/>
    <w:rsid w:val="004B2B5D"/>
    <w:rsid w:val="004B2B70"/>
    <w:rsid w:val="004B2BEE"/>
    <w:rsid w:val="004B2C23"/>
    <w:rsid w:val="004B2D56"/>
    <w:rsid w:val="004B393F"/>
    <w:rsid w:val="004B39A6"/>
    <w:rsid w:val="004B41CB"/>
    <w:rsid w:val="004B4DB5"/>
    <w:rsid w:val="004B4ED5"/>
    <w:rsid w:val="004B5101"/>
    <w:rsid w:val="004B5234"/>
    <w:rsid w:val="004B590B"/>
    <w:rsid w:val="004B63BD"/>
    <w:rsid w:val="004B6DF2"/>
    <w:rsid w:val="004B6EF4"/>
    <w:rsid w:val="004B7113"/>
    <w:rsid w:val="004B7346"/>
    <w:rsid w:val="004B7473"/>
    <w:rsid w:val="004B7612"/>
    <w:rsid w:val="004B7ACB"/>
    <w:rsid w:val="004C01BC"/>
    <w:rsid w:val="004C0340"/>
    <w:rsid w:val="004C0567"/>
    <w:rsid w:val="004C07DE"/>
    <w:rsid w:val="004C0958"/>
    <w:rsid w:val="004C0E74"/>
    <w:rsid w:val="004C0FEF"/>
    <w:rsid w:val="004C13B7"/>
    <w:rsid w:val="004C1D22"/>
    <w:rsid w:val="004C229D"/>
    <w:rsid w:val="004C23B0"/>
    <w:rsid w:val="004C25AE"/>
    <w:rsid w:val="004C27AA"/>
    <w:rsid w:val="004C2908"/>
    <w:rsid w:val="004C2BA3"/>
    <w:rsid w:val="004C2C4B"/>
    <w:rsid w:val="004C3843"/>
    <w:rsid w:val="004C42E3"/>
    <w:rsid w:val="004C447E"/>
    <w:rsid w:val="004C4938"/>
    <w:rsid w:val="004C4F84"/>
    <w:rsid w:val="004C5285"/>
    <w:rsid w:val="004C5854"/>
    <w:rsid w:val="004C60FD"/>
    <w:rsid w:val="004C6593"/>
    <w:rsid w:val="004C69B7"/>
    <w:rsid w:val="004C69C6"/>
    <w:rsid w:val="004C7299"/>
    <w:rsid w:val="004C74EC"/>
    <w:rsid w:val="004C79CB"/>
    <w:rsid w:val="004D0086"/>
    <w:rsid w:val="004D00CB"/>
    <w:rsid w:val="004D0D46"/>
    <w:rsid w:val="004D0FF5"/>
    <w:rsid w:val="004D11DD"/>
    <w:rsid w:val="004D139A"/>
    <w:rsid w:val="004D13B9"/>
    <w:rsid w:val="004D17C3"/>
    <w:rsid w:val="004D1C30"/>
    <w:rsid w:val="004D1C8D"/>
    <w:rsid w:val="004D1E51"/>
    <w:rsid w:val="004D2280"/>
    <w:rsid w:val="004D279D"/>
    <w:rsid w:val="004D2F26"/>
    <w:rsid w:val="004D2F51"/>
    <w:rsid w:val="004D538A"/>
    <w:rsid w:val="004D6009"/>
    <w:rsid w:val="004D67A5"/>
    <w:rsid w:val="004D6FAD"/>
    <w:rsid w:val="004D7678"/>
    <w:rsid w:val="004D7C40"/>
    <w:rsid w:val="004E0647"/>
    <w:rsid w:val="004E068F"/>
    <w:rsid w:val="004E0D1F"/>
    <w:rsid w:val="004E0D70"/>
    <w:rsid w:val="004E1366"/>
    <w:rsid w:val="004E1AA4"/>
    <w:rsid w:val="004E2280"/>
    <w:rsid w:val="004E2620"/>
    <w:rsid w:val="004E28AF"/>
    <w:rsid w:val="004E29FD"/>
    <w:rsid w:val="004E2AD1"/>
    <w:rsid w:val="004E38C3"/>
    <w:rsid w:val="004E3B2E"/>
    <w:rsid w:val="004E49E1"/>
    <w:rsid w:val="004E5415"/>
    <w:rsid w:val="004E569D"/>
    <w:rsid w:val="004E59E1"/>
    <w:rsid w:val="004E66E3"/>
    <w:rsid w:val="004E69B5"/>
    <w:rsid w:val="004E74F5"/>
    <w:rsid w:val="004E7E7C"/>
    <w:rsid w:val="004F09AF"/>
    <w:rsid w:val="004F0D14"/>
    <w:rsid w:val="004F0E2B"/>
    <w:rsid w:val="004F0F3D"/>
    <w:rsid w:val="004F17C4"/>
    <w:rsid w:val="004F187D"/>
    <w:rsid w:val="004F194C"/>
    <w:rsid w:val="004F204D"/>
    <w:rsid w:val="004F2076"/>
    <w:rsid w:val="004F2C55"/>
    <w:rsid w:val="004F2D5E"/>
    <w:rsid w:val="004F409F"/>
    <w:rsid w:val="004F44F9"/>
    <w:rsid w:val="004F4833"/>
    <w:rsid w:val="004F5AE5"/>
    <w:rsid w:val="004F5B3A"/>
    <w:rsid w:val="004F5BBF"/>
    <w:rsid w:val="004F60EC"/>
    <w:rsid w:val="004F6104"/>
    <w:rsid w:val="004F614A"/>
    <w:rsid w:val="004F61C0"/>
    <w:rsid w:val="004F6324"/>
    <w:rsid w:val="004F68E0"/>
    <w:rsid w:val="004F70E7"/>
    <w:rsid w:val="004F758D"/>
    <w:rsid w:val="004F75EB"/>
    <w:rsid w:val="00501B0A"/>
    <w:rsid w:val="00501D46"/>
    <w:rsid w:val="00502CEC"/>
    <w:rsid w:val="005030DC"/>
    <w:rsid w:val="0050322D"/>
    <w:rsid w:val="00503536"/>
    <w:rsid w:val="00503846"/>
    <w:rsid w:val="0050400D"/>
    <w:rsid w:val="0050438D"/>
    <w:rsid w:val="00504D8D"/>
    <w:rsid w:val="00504FE6"/>
    <w:rsid w:val="005053E6"/>
    <w:rsid w:val="00505735"/>
    <w:rsid w:val="005058CE"/>
    <w:rsid w:val="00505A49"/>
    <w:rsid w:val="00505DB6"/>
    <w:rsid w:val="0050610F"/>
    <w:rsid w:val="00506849"/>
    <w:rsid w:val="00506C1A"/>
    <w:rsid w:val="00506FC6"/>
    <w:rsid w:val="00507215"/>
    <w:rsid w:val="005079CE"/>
    <w:rsid w:val="00507A42"/>
    <w:rsid w:val="00510023"/>
    <w:rsid w:val="005102F1"/>
    <w:rsid w:val="005105AE"/>
    <w:rsid w:val="00510996"/>
    <w:rsid w:val="00510F75"/>
    <w:rsid w:val="00511127"/>
    <w:rsid w:val="00511CDC"/>
    <w:rsid w:val="00512B7E"/>
    <w:rsid w:val="00512CEB"/>
    <w:rsid w:val="00513039"/>
    <w:rsid w:val="0051320E"/>
    <w:rsid w:val="0051341B"/>
    <w:rsid w:val="00514411"/>
    <w:rsid w:val="005145F0"/>
    <w:rsid w:val="00514C1D"/>
    <w:rsid w:val="00515474"/>
    <w:rsid w:val="005154B6"/>
    <w:rsid w:val="00515624"/>
    <w:rsid w:val="00515723"/>
    <w:rsid w:val="0051594D"/>
    <w:rsid w:val="00515A70"/>
    <w:rsid w:val="00515DD2"/>
    <w:rsid w:val="0051632B"/>
    <w:rsid w:val="005164CD"/>
    <w:rsid w:val="00516898"/>
    <w:rsid w:val="00516E35"/>
    <w:rsid w:val="0051778A"/>
    <w:rsid w:val="00517ED1"/>
    <w:rsid w:val="00520069"/>
    <w:rsid w:val="0052015B"/>
    <w:rsid w:val="0052072E"/>
    <w:rsid w:val="0052073F"/>
    <w:rsid w:val="00520F5D"/>
    <w:rsid w:val="0052129E"/>
    <w:rsid w:val="005218BF"/>
    <w:rsid w:val="005223A6"/>
    <w:rsid w:val="005228A6"/>
    <w:rsid w:val="00522F97"/>
    <w:rsid w:val="00523589"/>
    <w:rsid w:val="00523869"/>
    <w:rsid w:val="00523FEB"/>
    <w:rsid w:val="00524E86"/>
    <w:rsid w:val="00526064"/>
    <w:rsid w:val="005260BC"/>
    <w:rsid w:val="00526512"/>
    <w:rsid w:val="005272EC"/>
    <w:rsid w:val="005275D9"/>
    <w:rsid w:val="005279B3"/>
    <w:rsid w:val="00527C4A"/>
    <w:rsid w:val="00527DD9"/>
    <w:rsid w:val="00530200"/>
    <w:rsid w:val="005303D4"/>
    <w:rsid w:val="005309F2"/>
    <w:rsid w:val="0053148F"/>
    <w:rsid w:val="00531A73"/>
    <w:rsid w:val="00531A95"/>
    <w:rsid w:val="00531C27"/>
    <w:rsid w:val="00532875"/>
    <w:rsid w:val="005328F3"/>
    <w:rsid w:val="00532B4C"/>
    <w:rsid w:val="00532CDA"/>
    <w:rsid w:val="00532D89"/>
    <w:rsid w:val="005330B7"/>
    <w:rsid w:val="00533488"/>
    <w:rsid w:val="00533CA9"/>
    <w:rsid w:val="00534402"/>
    <w:rsid w:val="00534483"/>
    <w:rsid w:val="00534861"/>
    <w:rsid w:val="00535425"/>
    <w:rsid w:val="005365C4"/>
    <w:rsid w:val="0053683A"/>
    <w:rsid w:val="00536F06"/>
    <w:rsid w:val="00536F33"/>
    <w:rsid w:val="00537780"/>
    <w:rsid w:val="00537787"/>
    <w:rsid w:val="00537837"/>
    <w:rsid w:val="00537E4F"/>
    <w:rsid w:val="00537F3C"/>
    <w:rsid w:val="005400AF"/>
    <w:rsid w:val="00540FAC"/>
    <w:rsid w:val="00541256"/>
    <w:rsid w:val="00541450"/>
    <w:rsid w:val="00541779"/>
    <w:rsid w:val="00541B75"/>
    <w:rsid w:val="00541D75"/>
    <w:rsid w:val="005439BD"/>
    <w:rsid w:val="00543AD3"/>
    <w:rsid w:val="005444F0"/>
    <w:rsid w:val="00544537"/>
    <w:rsid w:val="00545632"/>
    <w:rsid w:val="00545CE8"/>
    <w:rsid w:val="0054675C"/>
    <w:rsid w:val="0054750E"/>
    <w:rsid w:val="00547854"/>
    <w:rsid w:val="00547A6C"/>
    <w:rsid w:val="00547DF0"/>
    <w:rsid w:val="005506DA"/>
    <w:rsid w:val="00550A6A"/>
    <w:rsid w:val="00550E34"/>
    <w:rsid w:val="00550F16"/>
    <w:rsid w:val="005520FD"/>
    <w:rsid w:val="0055212F"/>
    <w:rsid w:val="00552486"/>
    <w:rsid w:val="00552567"/>
    <w:rsid w:val="00552756"/>
    <w:rsid w:val="00552928"/>
    <w:rsid w:val="0055298D"/>
    <w:rsid w:val="005529A5"/>
    <w:rsid w:val="00552A6E"/>
    <w:rsid w:val="00552E25"/>
    <w:rsid w:val="0055311D"/>
    <w:rsid w:val="00553594"/>
    <w:rsid w:val="005535C5"/>
    <w:rsid w:val="0055365B"/>
    <w:rsid w:val="005541D1"/>
    <w:rsid w:val="005545EA"/>
    <w:rsid w:val="00554885"/>
    <w:rsid w:val="005548A9"/>
    <w:rsid w:val="00554997"/>
    <w:rsid w:val="00554A9B"/>
    <w:rsid w:val="005550AD"/>
    <w:rsid w:val="00555852"/>
    <w:rsid w:val="00555D2C"/>
    <w:rsid w:val="00555E32"/>
    <w:rsid w:val="005565D5"/>
    <w:rsid w:val="005566F6"/>
    <w:rsid w:val="00556C1F"/>
    <w:rsid w:val="0055710E"/>
    <w:rsid w:val="0055721A"/>
    <w:rsid w:val="0055730F"/>
    <w:rsid w:val="00557756"/>
    <w:rsid w:val="00560A22"/>
    <w:rsid w:val="00560B64"/>
    <w:rsid w:val="00560CB9"/>
    <w:rsid w:val="00560CBE"/>
    <w:rsid w:val="00560D01"/>
    <w:rsid w:val="00560D4C"/>
    <w:rsid w:val="00560FFE"/>
    <w:rsid w:val="005629CE"/>
    <w:rsid w:val="005630D0"/>
    <w:rsid w:val="00563B3C"/>
    <w:rsid w:val="00563F35"/>
    <w:rsid w:val="005643A0"/>
    <w:rsid w:val="005645BD"/>
    <w:rsid w:val="005647C0"/>
    <w:rsid w:val="00564A92"/>
    <w:rsid w:val="00564D8A"/>
    <w:rsid w:val="00564E22"/>
    <w:rsid w:val="00564F01"/>
    <w:rsid w:val="00565069"/>
    <w:rsid w:val="00565F6D"/>
    <w:rsid w:val="00566413"/>
    <w:rsid w:val="0056722C"/>
    <w:rsid w:val="00567CFC"/>
    <w:rsid w:val="00567EB8"/>
    <w:rsid w:val="0057039B"/>
    <w:rsid w:val="0057063B"/>
    <w:rsid w:val="00570A11"/>
    <w:rsid w:val="00570CEF"/>
    <w:rsid w:val="005714DD"/>
    <w:rsid w:val="00571B2B"/>
    <w:rsid w:val="00571EC2"/>
    <w:rsid w:val="00571F37"/>
    <w:rsid w:val="005723C8"/>
    <w:rsid w:val="00572429"/>
    <w:rsid w:val="00572AD2"/>
    <w:rsid w:val="00572C2A"/>
    <w:rsid w:val="0057368A"/>
    <w:rsid w:val="00574271"/>
    <w:rsid w:val="00574508"/>
    <w:rsid w:val="00574F3C"/>
    <w:rsid w:val="005752BC"/>
    <w:rsid w:val="00575A69"/>
    <w:rsid w:val="00575FFE"/>
    <w:rsid w:val="00576B3E"/>
    <w:rsid w:val="00576CD2"/>
    <w:rsid w:val="00576D4F"/>
    <w:rsid w:val="005773D5"/>
    <w:rsid w:val="00577C8C"/>
    <w:rsid w:val="0058099B"/>
    <w:rsid w:val="00581430"/>
    <w:rsid w:val="00581640"/>
    <w:rsid w:val="005827B7"/>
    <w:rsid w:val="00582942"/>
    <w:rsid w:val="00582B77"/>
    <w:rsid w:val="0058324C"/>
    <w:rsid w:val="00583FBE"/>
    <w:rsid w:val="005846F6"/>
    <w:rsid w:val="00584886"/>
    <w:rsid w:val="00584A4C"/>
    <w:rsid w:val="00584C2D"/>
    <w:rsid w:val="00585153"/>
    <w:rsid w:val="00585682"/>
    <w:rsid w:val="00586525"/>
    <w:rsid w:val="00586610"/>
    <w:rsid w:val="00586BC4"/>
    <w:rsid w:val="00587000"/>
    <w:rsid w:val="005871EA"/>
    <w:rsid w:val="005878E1"/>
    <w:rsid w:val="00587B9E"/>
    <w:rsid w:val="00587C32"/>
    <w:rsid w:val="00590127"/>
    <w:rsid w:val="0059060E"/>
    <w:rsid w:val="00590819"/>
    <w:rsid w:val="00590AF2"/>
    <w:rsid w:val="00590EC9"/>
    <w:rsid w:val="0059115C"/>
    <w:rsid w:val="00591B9E"/>
    <w:rsid w:val="00592128"/>
    <w:rsid w:val="005928BB"/>
    <w:rsid w:val="00592C3B"/>
    <w:rsid w:val="005945AC"/>
    <w:rsid w:val="005945E2"/>
    <w:rsid w:val="005948A1"/>
    <w:rsid w:val="00594D3E"/>
    <w:rsid w:val="00595084"/>
    <w:rsid w:val="00595BE0"/>
    <w:rsid w:val="00596378"/>
    <w:rsid w:val="00596697"/>
    <w:rsid w:val="00596DEF"/>
    <w:rsid w:val="00596FEA"/>
    <w:rsid w:val="00597323"/>
    <w:rsid w:val="00597367"/>
    <w:rsid w:val="00597A47"/>
    <w:rsid w:val="005A0915"/>
    <w:rsid w:val="005A0A9E"/>
    <w:rsid w:val="005A152F"/>
    <w:rsid w:val="005A182B"/>
    <w:rsid w:val="005A193F"/>
    <w:rsid w:val="005A31CE"/>
    <w:rsid w:val="005A39E7"/>
    <w:rsid w:val="005A3C70"/>
    <w:rsid w:val="005A3C8C"/>
    <w:rsid w:val="005A40FC"/>
    <w:rsid w:val="005A41E0"/>
    <w:rsid w:val="005A4694"/>
    <w:rsid w:val="005A5684"/>
    <w:rsid w:val="005A6046"/>
    <w:rsid w:val="005A6235"/>
    <w:rsid w:val="005A6375"/>
    <w:rsid w:val="005A6C9E"/>
    <w:rsid w:val="005A6E90"/>
    <w:rsid w:val="005A707E"/>
    <w:rsid w:val="005A7500"/>
    <w:rsid w:val="005A76B8"/>
    <w:rsid w:val="005A77A2"/>
    <w:rsid w:val="005A7866"/>
    <w:rsid w:val="005B06F9"/>
    <w:rsid w:val="005B0917"/>
    <w:rsid w:val="005B0A75"/>
    <w:rsid w:val="005B0FC7"/>
    <w:rsid w:val="005B1743"/>
    <w:rsid w:val="005B18E3"/>
    <w:rsid w:val="005B1ADA"/>
    <w:rsid w:val="005B236E"/>
    <w:rsid w:val="005B2381"/>
    <w:rsid w:val="005B27D5"/>
    <w:rsid w:val="005B2E4A"/>
    <w:rsid w:val="005B2E6F"/>
    <w:rsid w:val="005B34CC"/>
    <w:rsid w:val="005B36B6"/>
    <w:rsid w:val="005B384D"/>
    <w:rsid w:val="005B3E92"/>
    <w:rsid w:val="005B4484"/>
    <w:rsid w:val="005B47A2"/>
    <w:rsid w:val="005B4AB4"/>
    <w:rsid w:val="005B4EC5"/>
    <w:rsid w:val="005B6389"/>
    <w:rsid w:val="005B6462"/>
    <w:rsid w:val="005B6604"/>
    <w:rsid w:val="005B6621"/>
    <w:rsid w:val="005B67EC"/>
    <w:rsid w:val="005B6883"/>
    <w:rsid w:val="005B6C87"/>
    <w:rsid w:val="005B724B"/>
    <w:rsid w:val="005B7A28"/>
    <w:rsid w:val="005B7BDD"/>
    <w:rsid w:val="005C00FB"/>
    <w:rsid w:val="005C0CA9"/>
    <w:rsid w:val="005C16A2"/>
    <w:rsid w:val="005C1704"/>
    <w:rsid w:val="005C1755"/>
    <w:rsid w:val="005C2730"/>
    <w:rsid w:val="005C2862"/>
    <w:rsid w:val="005C2B10"/>
    <w:rsid w:val="005C3B04"/>
    <w:rsid w:val="005C3E0A"/>
    <w:rsid w:val="005C4BD0"/>
    <w:rsid w:val="005C5058"/>
    <w:rsid w:val="005C539A"/>
    <w:rsid w:val="005C53C3"/>
    <w:rsid w:val="005C6920"/>
    <w:rsid w:val="005C6FA5"/>
    <w:rsid w:val="005C73BA"/>
    <w:rsid w:val="005C7C04"/>
    <w:rsid w:val="005C7CEF"/>
    <w:rsid w:val="005C7F1E"/>
    <w:rsid w:val="005D0010"/>
    <w:rsid w:val="005D0160"/>
    <w:rsid w:val="005D0196"/>
    <w:rsid w:val="005D03A3"/>
    <w:rsid w:val="005D105E"/>
    <w:rsid w:val="005D25A6"/>
    <w:rsid w:val="005D28D4"/>
    <w:rsid w:val="005D2C0A"/>
    <w:rsid w:val="005D2D17"/>
    <w:rsid w:val="005D2F2D"/>
    <w:rsid w:val="005D3099"/>
    <w:rsid w:val="005D33FA"/>
    <w:rsid w:val="005D36CB"/>
    <w:rsid w:val="005D3865"/>
    <w:rsid w:val="005D399C"/>
    <w:rsid w:val="005D3A79"/>
    <w:rsid w:val="005D4273"/>
    <w:rsid w:val="005D437E"/>
    <w:rsid w:val="005D6448"/>
    <w:rsid w:val="005D6454"/>
    <w:rsid w:val="005D6DFC"/>
    <w:rsid w:val="005D7161"/>
    <w:rsid w:val="005D7301"/>
    <w:rsid w:val="005D79C3"/>
    <w:rsid w:val="005E0238"/>
    <w:rsid w:val="005E09C3"/>
    <w:rsid w:val="005E0B63"/>
    <w:rsid w:val="005E128D"/>
    <w:rsid w:val="005E20F5"/>
    <w:rsid w:val="005E2394"/>
    <w:rsid w:val="005E27B5"/>
    <w:rsid w:val="005E2C45"/>
    <w:rsid w:val="005E2FB7"/>
    <w:rsid w:val="005E3A1F"/>
    <w:rsid w:val="005E3B25"/>
    <w:rsid w:val="005E406D"/>
    <w:rsid w:val="005E461A"/>
    <w:rsid w:val="005E4DBC"/>
    <w:rsid w:val="005E531B"/>
    <w:rsid w:val="005E53AE"/>
    <w:rsid w:val="005E5A5A"/>
    <w:rsid w:val="005E5B2D"/>
    <w:rsid w:val="005E5D97"/>
    <w:rsid w:val="005E5EC3"/>
    <w:rsid w:val="005E682D"/>
    <w:rsid w:val="005E683D"/>
    <w:rsid w:val="005F03C8"/>
    <w:rsid w:val="005F07AD"/>
    <w:rsid w:val="005F07F0"/>
    <w:rsid w:val="005F0EAE"/>
    <w:rsid w:val="005F0EEB"/>
    <w:rsid w:val="005F1029"/>
    <w:rsid w:val="005F1228"/>
    <w:rsid w:val="005F1C5C"/>
    <w:rsid w:val="005F2186"/>
    <w:rsid w:val="005F28BB"/>
    <w:rsid w:val="005F2965"/>
    <w:rsid w:val="005F2A4C"/>
    <w:rsid w:val="005F2AD0"/>
    <w:rsid w:val="005F2C41"/>
    <w:rsid w:val="005F390A"/>
    <w:rsid w:val="005F3B05"/>
    <w:rsid w:val="005F42FC"/>
    <w:rsid w:val="005F47C1"/>
    <w:rsid w:val="005F511B"/>
    <w:rsid w:val="005F5326"/>
    <w:rsid w:val="005F6537"/>
    <w:rsid w:val="005F68A0"/>
    <w:rsid w:val="005F6D68"/>
    <w:rsid w:val="005F6ECC"/>
    <w:rsid w:val="005F7109"/>
    <w:rsid w:val="005F72C1"/>
    <w:rsid w:val="005F730F"/>
    <w:rsid w:val="005F7D98"/>
    <w:rsid w:val="0060037C"/>
    <w:rsid w:val="0060068E"/>
    <w:rsid w:val="00600F72"/>
    <w:rsid w:val="0060152E"/>
    <w:rsid w:val="0060156C"/>
    <w:rsid w:val="00601613"/>
    <w:rsid w:val="00601CD6"/>
    <w:rsid w:val="00602343"/>
    <w:rsid w:val="00602356"/>
    <w:rsid w:val="006025F1"/>
    <w:rsid w:val="00602AF3"/>
    <w:rsid w:val="00602BF9"/>
    <w:rsid w:val="006030C0"/>
    <w:rsid w:val="00603126"/>
    <w:rsid w:val="006033B1"/>
    <w:rsid w:val="006038C4"/>
    <w:rsid w:val="00604878"/>
    <w:rsid w:val="00604FF8"/>
    <w:rsid w:val="0060566D"/>
    <w:rsid w:val="00605840"/>
    <w:rsid w:val="00605CB3"/>
    <w:rsid w:val="006064ED"/>
    <w:rsid w:val="0060711B"/>
    <w:rsid w:val="006077AA"/>
    <w:rsid w:val="00607AB1"/>
    <w:rsid w:val="00607FBA"/>
    <w:rsid w:val="00610233"/>
    <w:rsid w:val="00610D88"/>
    <w:rsid w:val="00611303"/>
    <w:rsid w:val="00611AD7"/>
    <w:rsid w:val="00611F0B"/>
    <w:rsid w:val="00612935"/>
    <w:rsid w:val="0061343E"/>
    <w:rsid w:val="006136E7"/>
    <w:rsid w:val="0061374B"/>
    <w:rsid w:val="00613E23"/>
    <w:rsid w:val="00613F8E"/>
    <w:rsid w:val="00614015"/>
    <w:rsid w:val="00614161"/>
    <w:rsid w:val="00614421"/>
    <w:rsid w:val="006148BF"/>
    <w:rsid w:val="006156D7"/>
    <w:rsid w:val="0061581A"/>
    <w:rsid w:val="00615D58"/>
    <w:rsid w:val="00615E48"/>
    <w:rsid w:val="00616861"/>
    <w:rsid w:val="00616D2B"/>
    <w:rsid w:val="00617980"/>
    <w:rsid w:val="00617A89"/>
    <w:rsid w:val="00617FBB"/>
    <w:rsid w:val="0062016C"/>
    <w:rsid w:val="006207BF"/>
    <w:rsid w:val="00621A3E"/>
    <w:rsid w:val="00621BB6"/>
    <w:rsid w:val="00621DBD"/>
    <w:rsid w:val="0062244B"/>
    <w:rsid w:val="00623249"/>
    <w:rsid w:val="00623267"/>
    <w:rsid w:val="006234B3"/>
    <w:rsid w:val="0062358A"/>
    <w:rsid w:val="00623737"/>
    <w:rsid w:val="00623861"/>
    <w:rsid w:val="0062390E"/>
    <w:rsid w:val="00624CBD"/>
    <w:rsid w:val="00624F74"/>
    <w:rsid w:val="00625C00"/>
    <w:rsid w:val="00626845"/>
    <w:rsid w:val="006275C9"/>
    <w:rsid w:val="00627780"/>
    <w:rsid w:val="00627B8F"/>
    <w:rsid w:val="0063033C"/>
    <w:rsid w:val="0063076F"/>
    <w:rsid w:val="0063128B"/>
    <w:rsid w:val="006319F2"/>
    <w:rsid w:val="00631E4F"/>
    <w:rsid w:val="00631FB4"/>
    <w:rsid w:val="006328EA"/>
    <w:rsid w:val="00634291"/>
    <w:rsid w:val="00634341"/>
    <w:rsid w:val="00634562"/>
    <w:rsid w:val="006347F5"/>
    <w:rsid w:val="00635247"/>
    <w:rsid w:val="00635BC9"/>
    <w:rsid w:val="0063670F"/>
    <w:rsid w:val="00636C27"/>
    <w:rsid w:val="0063759B"/>
    <w:rsid w:val="0063763E"/>
    <w:rsid w:val="00637ACD"/>
    <w:rsid w:val="00637D17"/>
    <w:rsid w:val="00637D46"/>
    <w:rsid w:val="00637E01"/>
    <w:rsid w:val="006400C5"/>
    <w:rsid w:val="00640252"/>
    <w:rsid w:val="00640586"/>
    <w:rsid w:val="00640939"/>
    <w:rsid w:val="00640AD0"/>
    <w:rsid w:val="006413A1"/>
    <w:rsid w:val="0064171A"/>
    <w:rsid w:val="00641B2F"/>
    <w:rsid w:val="00641CAC"/>
    <w:rsid w:val="0064219F"/>
    <w:rsid w:val="006424AE"/>
    <w:rsid w:val="00642F73"/>
    <w:rsid w:val="006430DE"/>
    <w:rsid w:val="00643148"/>
    <w:rsid w:val="006437F2"/>
    <w:rsid w:val="00643976"/>
    <w:rsid w:val="006439A5"/>
    <w:rsid w:val="00643DE8"/>
    <w:rsid w:val="006441D0"/>
    <w:rsid w:val="006442F6"/>
    <w:rsid w:val="00644661"/>
    <w:rsid w:val="00644791"/>
    <w:rsid w:val="006447B2"/>
    <w:rsid w:val="00644D09"/>
    <w:rsid w:val="00644D44"/>
    <w:rsid w:val="0064539B"/>
    <w:rsid w:val="006454FD"/>
    <w:rsid w:val="00645620"/>
    <w:rsid w:val="00645B27"/>
    <w:rsid w:val="00645C53"/>
    <w:rsid w:val="00645D94"/>
    <w:rsid w:val="006463D8"/>
    <w:rsid w:val="00646496"/>
    <w:rsid w:val="006464B1"/>
    <w:rsid w:val="0064689D"/>
    <w:rsid w:val="00646FF6"/>
    <w:rsid w:val="00647056"/>
    <w:rsid w:val="00647456"/>
    <w:rsid w:val="006475CF"/>
    <w:rsid w:val="006476B9"/>
    <w:rsid w:val="0065005B"/>
    <w:rsid w:val="006510F6"/>
    <w:rsid w:val="00651741"/>
    <w:rsid w:val="00651C0F"/>
    <w:rsid w:val="00651CFA"/>
    <w:rsid w:val="00651D1B"/>
    <w:rsid w:val="006523D2"/>
    <w:rsid w:val="00652722"/>
    <w:rsid w:val="00652B47"/>
    <w:rsid w:val="006531D9"/>
    <w:rsid w:val="006532DB"/>
    <w:rsid w:val="006538A9"/>
    <w:rsid w:val="0065396C"/>
    <w:rsid w:val="00653BB3"/>
    <w:rsid w:val="00654E55"/>
    <w:rsid w:val="00655627"/>
    <w:rsid w:val="00655EC9"/>
    <w:rsid w:val="006568B7"/>
    <w:rsid w:val="006569D3"/>
    <w:rsid w:val="00656BC2"/>
    <w:rsid w:val="00656DF9"/>
    <w:rsid w:val="00657102"/>
    <w:rsid w:val="00657D52"/>
    <w:rsid w:val="00657FE8"/>
    <w:rsid w:val="0066019D"/>
    <w:rsid w:val="00660D76"/>
    <w:rsid w:val="00661072"/>
    <w:rsid w:val="006611DC"/>
    <w:rsid w:val="00661BC9"/>
    <w:rsid w:val="00661FAD"/>
    <w:rsid w:val="00661FE1"/>
    <w:rsid w:val="00662118"/>
    <w:rsid w:val="006624DF"/>
    <w:rsid w:val="00662543"/>
    <w:rsid w:val="006637DF"/>
    <w:rsid w:val="00663D5A"/>
    <w:rsid w:val="006640B1"/>
    <w:rsid w:val="006642CF"/>
    <w:rsid w:val="00664FB1"/>
    <w:rsid w:val="00665AAC"/>
    <w:rsid w:val="0066617C"/>
    <w:rsid w:val="006665A9"/>
    <w:rsid w:val="00667544"/>
    <w:rsid w:val="00667735"/>
    <w:rsid w:val="00667E94"/>
    <w:rsid w:val="00670285"/>
    <w:rsid w:val="006702BA"/>
    <w:rsid w:val="006704CB"/>
    <w:rsid w:val="00670CAD"/>
    <w:rsid w:val="00670D98"/>
    <w:rsid w:val="00671263"/>
    <w:rsid w:val="006712EA"/>
    <w:rsid w:val="0067162F"/>
    <w:rsid w:val="00671656"/>
    <w:rsid w:val="00672176"/>
    <w:rsid w:val="006723CA"/>
    <w:rsid w:val="00672768"/>
    <w:rsid w:val="00672EA4"/>
    <w:rsid w:val="00672EAA"/>
    <w:rsid w:val="00673050"/>
    <w:rsid w:val="006730FC"/>
    <w:rsid w:val="00673376"/>
    <w:rsid w:val="00673387"/>
    <w:rsid w:val="00673F5F"/>
    <w:rsid w:val="006740EE"/>
    <w:rsid w:val="006744FB"/>
    <w:rsid w:val="006747B2"/>
    <w:rsid w:val="00675011"/>
    <w:rsid w:val="006755EE"/>
    <w:rsid w:val="00675E55"/>
    <w:rsid w:val="006769AB"/>
    <w:rsid w:val="00676C69"/>
    <w:rsid w:val="006772D4"/>
    <w:rsid w:val="0067764F"/>
    <w:rsid w:val="00677BC2"/>
    <w:rsid w:val="0068008D"/>
    <w:rsid w:val="0068075E"/>
    <w:rsid w:val="00680E52"/>
    <w:rsid w:val="006818D4"/>
    <w:rsid w:val="00681DE7"/>
    <w:rsid w:val="006829D7"/>
    <w:rsid w:val="00682E24"/>
    <w:rsid w:val="00683651"/>
    <w:rsid w:val="006843A5"/>
    <w:rsid w:val="00684DB0"/>
    <w:rsid w:val="00684E1B"/>
    <w:rsid w:val="006851D3"/>
    <w:rsid w:val="0068526E"/>
    <w:rsid w:val="00685C4E"/>
    <w:rsid w:val="00685E97"/>
    <w:rsid w:val="00686078"/>
    <w:rsid w:val="006864DE"/>
    <w:rsid w:val="00686854"/>
    <w:rsid w:val="00687062"/>
    <w:rsid w:val="00687D78"/>
    <w:rsid w:val="00690022"/>
    <w:rsid w:val="00690E24"/>
    <w:rsid w:val="00691315"/>
    <w:rsid w:val="00691965"/>
    <w:rsid w:val="00691BF9"/>
    <w:rsid w:val="0069212E"/>
    <w:rsid w:val="006925A1"/>
    <w:rsid w:val="00694257"/>
    <w:rsid w:val="00694552"/>
    <w:rsid w:val="0069471F"/>
    <w:rsid w:val="00694917"/>
    <w:rsid w:val="006951D0"/>
    <w:rsid w:val="006952E0"/>
    <w:rsid w:val="006958F9"/>
    <w:rsid w:val="00695A73"/>
    <w:rsid w:val="00695E96"/>
    <w:rsid w:val="00696564"/>
    <w:rsid w:val="00696607"/>
    <w:rsid w:val="00696853"/>
    <w:rsid w:val="00696B85"/>
    <w:rsid w:val="00697280"/>
    <w:rsid w:val="0069731D"/>
    <w:rsid w:val="006977A0"/>
    <w:rsid w:val="00697B54"/>
    <w:rsid w:val="00697B69"/>
    <w:rsid w:val="006A06AC"/>
    <w:rsid w:val="006A09C4"/>
    <w:rsid w:val="006A0B53"/>
    <w:rsid w:val="006A0B8F"/>
    <w:rsid w:val="006A1980"/>
    <w:rsid w:val="006A1DE4"/>
    <w:rsid w:val="006A20D1"/>
    <w:rsid w:val="006A297F"/>
    <w:rsid w:val="006A2B0C"/>
    <w:rsid w:val="006A2CE3"/>
    <w:rsid w:val="006A3AB0"/>
    <w:rsid w:val="006A3B00"/>
    <w:rsid w:val="006A418D"/>
    <w:rsid w:val="006A4D31"/>
    <w:rsid w:val="006A4EF3"/>
    <w:rsid w:val="006A50F1"/>
    <w:rsid w:val="006A532A"/>
    <w:rsid w:val="006A53DA"/>
    <w:rsid w:val="006A5592"/>
    <w:rsid w:val="006A5683"/>
    <w:rsid w:val="006A5A46"/>
    <w:rsid w:val="006A5A8F"/>
    <w:rsid w:val="006A5C73"/>
    <w:rsid w:val="006A609A"/>
    <w:rsid w:val="006A6FA4"/>
    <w:rsid w:val="006A7418"/>
    <w:rsid w:val="006B0065"/>
    <w:rsid w:val="006B030C"/>
    <w:rsid w:val="006B06FD"/>
    <w:rsid w:val="006B0E5C"/>
    <w:rsid w:val="006B14F5"/>
    <w:rsid w:val="006B1863"/>
    <w:rsid w:val="006B1AA1"/>
    <w:rsid w:val="006B1C41"/>
    <w:rsid w:val="006B1EDE"/>
    <w:rsid w:val="006B2227"/>
    <w:rsid w:val="006B23FB"/>
    <w:rsid w:val="006B2AB6"/>
    <w:rsid w:val="006B2C38"/>
    <w:rsid w:val="006B331D"/>
    <w:rsid w:val="006B372A"/>
    <w:rsid w:val="006B389A"/>
    <w:rsid w:val="006B3DCB"/>
    <w:rsid w:val="006B4191"/>
    <w:rsid w:val="006B4A8D"/>
    <w:rsid w:val="006B4CB1"/>
    <w:rsid w:val="006B4FCD"/>
    <w:rsid w:val="006B57EA"/>
    <w:rsid w:val="006B68D4"/>
    <w:rsid w:val="006B69FB"/>
    <w:rsid w:val="006B76C7"/>
    <w:rsid w:val="006B795F"/>
    <w:rsid w:val="006B7981"/>
    <w:rsid w:val="006B7C02"/>
    <w:rsid w:val="006B7EF9"/>
    <w:rsid w:val="006B7FC8"/>
    <w:rsid w:val="006C0548"/>
    <w:rsid w:val="006C22C2"/>
    <w:rsid w:val="006C28F2"/>
    <w:rsid w:val="006C3035"/>
    <w:rsid w:val="006C30F1"/>
    <w:rsid w:val="006C367F"/>
    <w:rsid w:val="006C383D"/>
    <w:rsid w:val="006C39F7"/>
    <w:rsid w:val="006C4140"/>
    <w:rsid w:val="006C4462"/>
    <w:rsid w:val="006C49E2"/>
    <w:rsid w:val="006C4C04"/>
    <w:rsid w:val="006C504A"/>
    <w:rsid w:val="006C561D"/>
    <w:rsid w:val="006C567D"/>
    <w:rsid w:val="006C5E00"/>
    <w:rsid w:val="006C7CAA"/>
    <w:rsid w:val="006C7E13"/>
    <w:rsid w:val="006C7E73"/>
    <w:rsid w:val="006D04B3"/>
    <w:rsid w:val="006D173A"/>
    <w:rsid w:val="006D186C"/>
    <w:rsid w:val="006D18A8"/>
    <w:rsid w:val="006D219C"/>
    <w:rsid w:val="006D2872"/>
    <w:rsid w:val="006D32EB"/>
    <w:rsid w:val="006D3C42"/>
    <w:rsid w:val="006D3DAD"/>
    <w:rsid w:val="006D445F"/>
    <w:rsid w:val="006D4583"/>
    <w:rsid w:val="006D47DF"/>
    <w:rsid w:val="006D4842"/>
    <w:rsid w:val="006D4E80"/>
    <w:rsid w:val="006D550A"/>
    <w:rsid w:val="006D586D"/>
    <w:rsid w:val="006D5AB5"/>
    <w:rsid w:val="006D60A5"/>
    <w:rsid w:val="006D60AA"/>
    <w:rsid w:val="006D69B8"/>
    <w:rsid w:val="006D6C4A"/>
    <w:rsid w:val="006D79A0"/>
    <w:rsid w:val="006D7D67"/>
    <w:rsid w:val="006E0DF6"/>
    <w:rsid w:val="006E0E6E"/>
    <w:rsid w:val="006E182C"/>
    <w:rsid w:val="006E1CA6"/>
    <w:rsid w:val="006E2EB8"/>
    <w:rsid w:val="006E30BD"/>
    <w:rsid w:val="006E36C5"/>
    <w:rsid w:val="006E3D27"/>
    <w:rsid w:val="006E410D"/>
    <w:rsid w:val="006E44E4"/>
    <w:rsid w:val="006E4BA3"/>
    <w:rsid w:val="006E4D4A"/>
    <w:rsid w:val="006E4E85"/>
    <w:rsid w:val="006E4EEC"/>
    <w:rsid w:val="006E606B"/>
    <w:rsid w:val="006E616D"/>
    <w:rsid w:val="006E649A"/>
    <w:rsid w:val="006E7250"/>
    <w:rsid w:val="006E7943"/>
    <w:rsid w:val="006E7D70"/>
    <w:rsid w:val="006F058F"/>
    <w:rsid w:val="006F0DC0"/>
    <w:rsid w:val="006F24AE"/>
    <w:rsid w:val="006F24D0"/>
    <w:rsid w:val="006F2E22"/>
    <w:rsid w:val="006F315A"/>
    <w:rsid w:val="006F3C33"/>
    <w:rsid w:val="006F47E8"/>
    <w:rsid w:val="006F4E07"/>
    <w:rsid w:val="006F4E11"/>
    <w:rsid w:val="006F58DB"/>
    <w:rsid w:val="006F5A7D"/>
    <w:rsid w:val="006F5D69"/>
    <w:rsid w:val="006F5D76"/>
    <w:rsid w:val="006F6050"/>
    <w:rsid w:val="006F6204"/>
    <w:rsid w:val="006F65CF"/>
    <w:rsid w:val="006F6658"/>
    <w:rsid w:val="007000DE"/>
    <w:rsid w:val="00700134"/>
    <w:rsid w:val="00700257"/>
    <w:rsid w:val="0070074F"/>
    <w:rsid w:val="0070117A"/>
    <w:rsid w:val="00701E50"/>
    <w:rsid w:val="0070201D"/>
    <w:rsid w:val="0070327F"/>
    <w:rsid w:val="007033BD"/>
    <w:rsid w:val="00703C83"/>
    <w:rsid w:val="007042FA"/>
    <w:rsid w:val="00704994"/>
    <w:rsid w:val="0070578D"/>
    <w:rsid w:val="00705792"/>
    <w:rsid w:val="00705914"/>
    <w:rsid w:val="00706635"/>
    <w:rsid w:val="007070F9"/>
    <w:rsid w:val="00707606"/>
    <w:rsid w:val="00707AA4"/>
    <w:rsid w:val="007108FB"/>
    <w:rsid w:val="00710B23"/>
    <w:rsid w:val="00710D16"/>
    <w:rsid w:val="0071110A"/>
    <w:rsid w:val="00711920"/>
    <w:rsid w:val="00712885"/>
    <w:rsid w:val="007134C0"/>
    <w:rsid w:val="007136DA"/>
    <w:rsid w:val="00713B81"/>
    <w:rsid w:val="0071438B"/>
    <w:rsid w:val="00714A6B"/>
    <w:rsid w:val="00714B87"/>
    <w:rsid w:val="00714BF1"/>
    <w:rsid w:val="00714E65"/>
    <w:rsid w:val="0071517D"/>
    <w:rsid w:val="007153B4"/>
    <w:rsid w:val="007159A8"/>
    <w:rsid w:val="00715E41"/>
    <w:rsid w:val="00716029"/>
    <w:rsid w:val="0071645C"/>
    <w:rsid w:val="00716673"/>
    <w:rsid w:val="007171A6"/>
    <w:rsid w:val="0071754D"/>
    <w:rsid w:val="00717602"/>
    <w:rsid w:val="0071795E"/>
    <w:rsid w:val="00717FF4"/>
    <w:rsid w:val="00720644"/>
    <w:rsid w:val="0072145C"/>
    <w:rsid w:val="00721605"/>
    <w:rsid w:val="007216EC"/>
    <w:rsid w:val="00721E3F"/>
    <w:rsid w:val="00722048"/>
    <w:rsid w:val="007220EB"/>
    <w:rsid w:val="007225B1"/>
    <w:rsid w:val="007226EF"/>
    <w:rsid w:val="007227A7"/>
    <w:rsid w:val="00723152"/>
    <w:rsid w:val="0072342A"/>
    <w:rsid w:val="00723AA9"/>
    <w:rsid w:val="0072409D"/>
    <w:rsid w:val="00724308"/>
    <w:rsid w:val="00724363"/>
    <w:rsid w:val="00724EF6"/>
    <w:rsid w:val="00725061"/>
    <w:rsid w:val="00725089"/>
    <w:rsid w:val="007253F2"/>
    <w:rsid w:val="0072543D"/>
    <w:rsid w:val="00725723"/>
    <w:rsid w:val="0072595B"/>
    <w:rsid w:val="00725A31"/>
    <w:rsid w:val="007261D6"/>
    <w:rsid w:val="00726775"/>
    <w:rsid w:val="00726D4B"/>
    <w:rsid w:val="00726FB4"/>
    <w:rsid w:val="00727300"/>
    <w:rsid w:val="007275E5"/>
    <w:rsid w:val="00727AB2"/>
    <w:rsid w:val="00727B3E"/>
    <w:rsid w:val="00727E7C"/>
    <w:rsid w:val="00727F3C"/>
    <w:rsid w:val="00730469"/>
    <w:rsid w:val="007306C6"/>
    <w:rsid w:val="007308E4"/>
    <w:rsid w:val="00730BD1"/>
    <w:rsid w:val="00731AD9"/>
    <w:rsid w:val="00732DA7"/>
    <w:rsid w:val="007333A1"/>
    <w:rsid w:val="00733438"/>
    <w:rsid w:val="0073349E"/>
    <w:rsid w:val="00733763"/>
    <w:rsid w:val="00733F3B"/>
    <w:rsid w:val="00734A9B"/>
    <w:rsid w:val="00734C9D"/>
    <w:rsid w:val="00735302"/>
    <w:rsid w:val="00735874"/>
    <w:rsid w:val="00735F3A"/>
    <w:rsid w:val="00736108"/>
    <w:rsid w:val="007371C8"/>
    <w:rsid w:val="00737286"/>
    <w:rsid w:val="00737510"/>
    <w:rsid w:val="00737937"/>
    <w:rsid w:val="00737A7A"/>
    <w:rsid w:val="00737C80"/>
    <w:rsid w:val="00737D20"/>
    <w:rsid w:val="007403BD"/>
    <w:rsid w:val="00740822"/>
    <w:rsid w:val="00740F93"/>
    <w:rsid w:val="00741434"/>
    <w:rsid w:val="00741D43"/>
    <w:rsid w:val="007425AB"/>
    <w:rsid w:val="00742679"/>
    <w:rsid w:val="0074287F"/>
    <w:rsid w:val="007428D0"/>
    <w:rsid w:val="00743DC2"/>
    <w:rsid w:val="00743EC7"/>
    <w:rsid w:val="007440CB"/>
    <w:rsid w:val="007446EC"/>
    <w:rsid w:val="00744976"/>
    <w:rsid w:val="00745245"/>
    <w:rsid w:val="00745317"/>
    <w:rsid w:val="0074572E"/>
    <w:rsid w:val="00745984"/>
    <w:rsid w:val="00745E81"/>
    <w:rsid w:val="0074602F"/>
    <w:rsid w:val="00747613"/>
    <w:rsid w:val="0074791A"/>
    <w:rsid w:val="00750080"/>
    <w:rsid w:val="0075018F"/>
    <w:rsid w:val="00750382"/>
    <w:rsid w:val="007509B1"/>
    <w:rsid w:val="007511A1"/>
    <w:rsid w:val="0075120A"/>
    <w:rsid w:val="00751475"/>
    <w:rsid w:val="007516E1"/>
    <w:rsid w:val="00751A2D"/>
    <w:rsid w:val="00752530"/>
    <w:rsid w:val="00752B72"/>
    <w:rsid w:val="00752EAF"/>
    <w:rsid w:val="00753345"/>
    <w:rsid w:val="00753FFF"/>
    <w:rsid w:val="00754201"/>
    <w:rsid w:val="007549F0"/>
    <w:rsid w:val="00754AF4"/>
    <w:rsid w:val="00754FF2"/>
    <w:rsid w:val="00755298"/>
    <w:rsid w:val="0075561A"/>
    <w:rsid w:val="00755A78"/>
    <w:rsid w:val="007567FD"/>
    <w:rsid w:val="00756B35"/>
    <w:rsid w:val="00756EB8"/>
    <w:rsid w:val="00757250"/>
    <w:rsid w:val="00757252"/>
    <w:rsid w:val="00757C42"/>
    <w:rsid w:val="0076012F"/>
    <w:rsid w:val="00760412"/>
    <w:rsid w:val="00760650"/>
    <w:rsid w:val="007607AC"/>
    <w:rsid w:val="00760999"/>
    <w:rsid w:val="007609C8"/>
    <w:rsid w:val="00760E76"/>
    <w:rsid w:val="0076104E"/>
    <w:rsid w:val="0076164E"/>
    <w:rsid w:val="00761B0E"/>
    <w:rsid w:val="0076236D"/>
    <w:rsid w:val="0076274A"/>
    <w:rsid w:val="00762FDA"/>
    <w:rsid w:val="00763426"/>
    <w:rsid w:val="00763BB0"/>
    <w:rsid w:val="00763BE2"/>
    <w:rsid w:val="00763C24"/>
    <w:rsid w:val="0076401E"/>
    <w:rsid w:val="00764020"/>
    <w:rsid w:val="00764707"/>
    <w:rsid w:val="00764CE5"/>
    <w:rsid w:val="0076520E"/>
    <w:rsid w:val="007668F4"/>
    <w:rsid w:val="0076732F"/>
    <w:rsid w:val="007678F4"/>
    <w:rsid w:val="007700B2"/>
    <w:rsid w:val="00770C18"/>
    <w:rsid w:val="007711C6"/>
    <w:rsid w:val="007714B4"/>
    <w:rsid w:val="007714C8"/>
    <w:rsid w:val="00771972"/>
    <w:rsid w:val="007719EA"/>
    <w:rsid w:val="00771BAC"/>
    <w:rsid w:val="00771D87"/>
    <w:rsid w:val="00772009"/>
    <w:rsid w:val="00772019"/>
    <w:rsid w:val="0077210F"/>
    <w:rsid w:val="00772465"/>
    <w:rsid w:val="00773111"/>
    <w:rsid w:val="00773137"/>
    <w:rsid w:val="00773519"/>
    <w:rsid w:val="00774902"/>
    <w:rsid w:val="00774C34"/>
    <w:rsid w:val="00775233"/>
    <w:rsid w:val="007755FC"/>
    <w:rsid w:val="00775989"/>
    <w:rsid w:val="00775A5F"/>
    <w:rsid w:val="00776B28"/>
    <w:rsid w:val="00776C7E"/>
    <w:rsid w:val="00777216"/>
    <w:rsid w:val="00777378"/>
    <w:rsid w:val="00777956"/>
    <w:rsid w:val="00777B6D"/>
    <w:rsid w:val="00777D2F"/>
    <w:rsid w:val="00777E35"/>
    <w:rsid w:val="00780394"/>
    <w:rsid w:val="00780645"/>
    <w:rsid w:val="00780AEC"/>
    <w:rsid w:val="007813AD"/>
    <w:rsid w:val="0078161A"/>
    <w:rsid w:val="00781629"/>
    <w:rsid w:val="00781873"/>
    <w:rsid w:val="00781B97"/>
    <w:rsid w:val="00781DA6"/>
    <w:rsid w:val="00782C79"/>
    <w:rsid w:val="00783142"/>
    <w:rsid w:val="007831ED"/>
    <w:rsid w:val="00783495"/>
    <w:rsid w:val="007834D2"/>
    <w:rsid w:val="00783617"/>
    <w:rsid w:val="0078366E"/>
    <w:rsid w:val="007837E6"/>
    <w:rsid w:val="00783CAE"/>
    <w:rsid w:val="00783D1A"/>
    <w:rsid w:val="00784556"/>
    <w:rsid w:val="00784761"/>
    <w:rsid w:val="007847C8"/>
    <w:rsid w:val="007847CD"/>
    <w:rsid w:val="00784AA7"/>
    <w:rsid w:val="00784CDB"/>
    <w:rsid w:val="00784F76"/>
    <w:rsid w:val="007853FA"/>
    <w:rsid w:val="007856AC"/>
    <w:rsid w:val="007859F1"/>
    <w:rsid w:val="00785D7D"/>
    <w:rsid w:val="0078601F"/>
    <w:rsid w:val="007860B1"/>
    <w:rsid w:val="00786394"/>
    <w:rsid w:val="00786C7F"/>
    <w:rsid w:val="007870F7"/>
    <w:rsid w:val="007872BD"/>
    <w:rsid w:val="00787BC0"/>
    <w:rsid w:val="00787C55"/>
    <w:rsid w:val="007904A5"/>
    <w:rsid w:val="007909E7"/>
    <w:rsid w:val="00790BC0"/>
    <w:rsid w:val="00790FD1"/>
    <w:rsid w:val="0079118C"/>
    <w:rsid w:val="007913B4"/>
    <w:rsid w:val="00791E6A"/>
    <w:rsid w:val="0079253C"/>
    <w:rsid w:val="00792AB8"/>
    <w:rsid w:val="007937BA"/>
    <w:rsid w:val="00793A87"/>
    <w:rsid w:val="007940E8"/>
    <w:rsid w:val="0079608B"/>
    <w:rsid w:val="007962AA"/>
    <w:rsid w:val="0079670B"/>
    <w:rsid w:val="007975F2"/>
    <w:rsid w:val="007977CE"/>
    <w:rsid w:val="00797BEE"/>
    <w:rsid w:val="00797F48"/>
    <w:rsid w:val="007A025A"/>
    <w:rsid w:val="007A0363"/>
    <w:rsid w:val="007A1EB6"/>
    <w:rsid w:val="007A21E2"/>
    <w:rsid w:val="007A221D"/>
    <w:rsid w:val="007A23AB"/>
    <w:rsid w:val="007A245B"/>
    <w:rsid w:val="007A2536"/>
    <w:rsid w:val="007A2BC5"/>
    <w:rsid w:val="007A312D"/>
    <w:rsid w:val="007A314E"/>
    <w:rsid w:val="007A356C"/>
    <w:rsid w:val="007A3DC9"/>
    <w:rsid w:val="007A412A"/>
    <w:rsid w:val="007A4299"/>
    <w:rsid w:val="007A42B5"/>
    <w:rsid w:val="007A48E6"/>
    <w:rsid w:val="007A4CAE"/>
    <w:rsid w:val="007A568B"/>
    <w:rsid w:val="007A5802"/>
    <w:rsid w:val="007A5914"/>
    <w:rsid w:val="007A5AE2"/>
    <w:rsid w:val="007A5D0F"/>
    <w:rsid w:val="007A5D49"/>
    <w:rsid w:val="007A613A"/>
    <w:rsid w:val="007A7438"/>
    <w:rsid w:val="007A7A5B"/>
    <w:rsid w:val="007A7B71"/>
    <w:rsid w:val="007A7F5F"/>
    <w:rsid w:val="007B0326"/>
    <w:rsid w:val="007B04AD"/>
    <w:rsid w:val="007B04C6"/>
    <w:rsid w:val="007B13DC"/>
    <w:rsid w:val="007B24DB"/>
    <w:rsid w:val="007B2D86"/>
    <w:rsid w:val="007B3967"/>
    <w:rsid w:val="007B3ACE"/>
    <w:rsid w:val="007B3D21"/>
    <w:rsid w:val="007B3D36"/>
    <w:rsid w:val="007B3EDE"/>
    <w:rsid w:val="007B4B2E"/>
    <w:rsid w:val="007B4EA3"/>
    <w:rsid w:val="007B507C"/>
    <w:rsid w:val="007B5F44"/>
    <w:rsid w:val="007B6C36"/>
    <w:rsid w:val="007B6DE9"/>
    <w:rsid w:val="007B7107"/>
    <w:rsid w:val="007B7567"/>
    <w:rsid w:val="007B7CAE"/>
    <w:rsid w:val="007B7CC3"/>
    <w:rsid w:val="007B7F87"/>
    <w:rsid w:val="007C04B1"/>
    <w:rsid w:val="007C088E"/>
    <w:rsid w:val="007C1024"/>
    <w:rsid w:val="007C12A4"/>
    <w:rsid w:val="007C1402"/>
    <w:rsid w:val="007C15DC"/>
    <w:rsid w:val="007C2237"/>
    <w:rsid w:val="007C37FA"/>
    <w:rsid w:val="007C43EE"/>
    <w:rsid w:val="007C48C6"/>
    <w:rsid w:val="007C4920"/>
    <w:rsid w:val="007C6342"/>
    <w:rsid w:val="007C6763"/>
    <w:rsid w:val="007C6BF2"/>
    <w:rsid w:val="007C759D"/>
    <w:rsid w:val="007C7CA1"/>
    <w:rsid w:val="007D055E"/>
    <w:rsid w:val="007D0A49"/>
    <w:rsid w:val="007D0B26"/>
    <w:rsid w:val="007D1313"/>
    <w:rsid w:val="007D157F"/>
    <w:rsid w:val="007D1FB1"/>
    <w:rsid w:val="007D29BA"/>
    <w:rsid w:val="007D2E30"/>
    <w:rsid w:val="007D3398"/>
    <w:rsid w:val="007D3A0E"/>
    <w:rsid w:val="007D3A82"/>
    <w:rsid w:val="007D4216"/>
    <w:rsid w:val="007D44BF"/>
    <w:rsid w:val="007D4624"/>
    <w:rsid w:val="007D5207"/>
    <w:rsid w:val="007D5D6C"/>
    <w:rsid w:val="007D614E"/>
    <w:rsid w:val="007D67A9"/>
    <w:rsid w:val="007D74AD"/>
    <w:rsid w:val="007D76CD"/>
    <w:rsid w:val="007D7752"/>
    <w:rsid w:val="007D798B"/>
    <w:rsid w:val="007D7C0B"/>
    <w:rsid w:val="007D7C95"/>
    <w:rsid w:val="007E0307"/>
    <w:rsid w:val="007E0518"/>
    <w:rsid w:val="007E06A4"/>
    <w:rsid w:val="007E0C3A"/>
    <w:rsid w:val="007E0EC7"/>
    <w:rsid w:val="007E0F45"/>
    <w:rsid w:val="007E1224"/>
    <w:rsid w:val="007E1383"/>
    <w:rsid w:val="007E17F0"/>
    <w:rsid w:val="007E1D19"/>
    <w:rsid w:val="007E2224"/>
    <w:rsid w:val="007E3885"/>
    <w:rsid w:val="007E3F29"/>
    <w:rsid w:val="007E4715"/>
    <w:rsid w:val="007E4EF6"/>
    <w:rsid w:val="007E5054"/>
    <w:rsid w:val="007E5165"/>
    <w:rsid w:val="007E5B3E"/>
    <w:rsid w:val="007E79B3"/>
    <w:rsid w:val="007F019C"/>
    <w:rsid w:val="007F01DA"/>
    <w:rsid w:val="007F02B0"/>
    <w:rsid w:val="007F1D82"/>
    <w:rsid w:val="007F1D89"/>
    <w:rsid w:val="007F1FB4"/>
    <w:rsid w:val="007F22BA"/>
    <w:rsid w:val="007F26E0"/>
    <w:rsid w:val="007F281F"/>
    <w:rsid w:val="007F29C3"/>
    <w:rsid w:val="007F32CA"/>
    <w:rsid w:val="007F360C"/>
    <w:rsid w:val="007F3C32"/>
    <w:rsid w:val="007F3D67"/>
    <w:rsid w:val="007F3E2F"/>
    <w:rsid w:val="007F3F2A"/>
    <w:rsid w:val="007F4558"/>
    <w:rsid w:val="007F4964"/>
    <w:rsid w:val="007F4BA6"/>
    <w:rsid w:val="007F60FD"/>
    <w:rsid w:val="007F62B0"/>
    <w:rsid w:val="007F65E2"/>
    <w:rsid w:val="007F67AF"/>
    <w:rsid w:val="007F7241"/>
    <w:rsid w:val="007F73BD"/>
    <w:rsid w:val="007F7606"/>
    <w:rsid w:val="008001A4"/>
    <w:rsid w:val="00800285"/>
    <w:rsid w:val="008002AC"/>
    <w:rsid w:val="00800AA8"/>
    <w:rsid w:val="00800C45"/>
    <w:rsid w:val="0080283D"/>
    <w:rsid w:val="008029BC"/>
    <w:rsid w:val="00803269"/>
    <w:rsid w:val="00803277"/>
    <w:rsid w:val="008040D8"/>
    <w:rsid w:val="008041DD"/>
    <w:rsid w:val="0080451A"/>
    <w:rsid w:val="0080509F"/>
    <w:rsid w:val="008055FC"/>
    <w:rsid w:val="00805EE2"/>
    <w:rsid w:val="00805F74"/>
    <w:rsid w:val="0080685A"/>
    <w:rsid w:val="00807084"/>
    <w:rsid w:val="008071E8"/>
    <w:rsid w:val="008078D9"/>
    <w:rsid w:val="008103C4"/>
    <w:rsid w:val="00810796"/>
    <w:rsid w:val="00810AFD"/>
    <w:rsid w:val="00810B9C"/>
    <w:rsid w:val="00810D1D"/>
    <w:rsid w:val="008112D4"/>
    <w:rsid w:val="008117B5"/>
    <w:rsid w:val="0081268E"/>
    <w:rsid w:val="008126D4"/>
    <w:rsid w:val="00812924"/>
    <w:rsid w:val="00812A2F"/>
    <w:rsid w:val="00812C68"/>
    <w:rsid w:val="008141EB"/>
    <w:rsid w:val="00814851"/>
    <w:rsid w:val="00814951"/>
    <w:rsid w:val="00815181"/>
    <w:rsid w:val="008154CE"/>
    <w:rsid w:val="0081568D"/>
    <w:rsid w:val="00816528"/>
    <w:rsid w:val="00816AB3"/>
    <w:rsid w:val="00816EC5"/>
    <w:rsid w:val="00817008"/>
    <w:rsid w:val="00817311"/>
    <w:rsid w:val="00817C96"/>
    <w:rsid w:val="00817D73"/>
    <w:rsid w:val="00817DB8"/>
    <w:rsid w:val="0082008A"/>
    <w:rsid w:val="00820982"/>
    <w:rsid w:val="00820D6B"/>
    <w:rsid w:val="00820EEA"/>
    <w:rsid w:val="00821079"/>
    <w:rsid w:val="0082144D"/>
    <w:rsid w:val="00821BE9"/>
    <w:rsid w:val="008220FE"/>
    <w:rsid w:val="0082219E"/>
    <w:rsid w:val="008226CC"/>
    <w:rsid w:val="00823835"/>
    <w:rsid w:val="00823B2E"/>
    <w:rsid w:val="00824376"/>
    <w:rsid w:val="00824953"/>
    <w:rsid w:val="0082539A"/>
    <w:rsid w:val="008255FA"/>
    <w:rsid w:val="008259F1"/>
    <w:rsid w:val="00826953"/>
    <w:rsid w:val="00826F01"/>
    <w:rsid w:val="008271CD"/>
    <w:rsid w:val="00827292"/>
    <w:rsid w:val="00827C3E"/>
    <w:rsid w:val="00827E61"/>
    <w:rsid w:val="00830412"/>
    <w:rsid w:val="00830747"/>
    <w:rsid w:val="00830B2B"/>
    <w:rsid w:val="00831420"/>
    <w:rsid w:val="00831E92"/>
    <w:rsid w:val="008329B2"/>
    <w:rsid w:val="00832B1D"/>
    <w:rsid w:val="00833232"/>
    <w:rsid w:val="0083331C"/>
    <w:rsid w:val="00833793"/>
    <w:rsid w:val="008339D3"/>
    <w:rsid w:val="00833A5F"/>
    <w:rsid w:val="00833BFF"/>
    <w:rsid w:val="00833F0C"/>
    <w:rsid w:val="00834A01"/>
    <w:rsid w:val="00834B93"/>
    <w:rsid w:val="00834D92"/>
    <w:rsid w:val="00834DB9"/>
    <w:rsid w:val="00834DBB"/>
    <w:rsid w:val="00834E00"/>
    <w:rsid w:val="0083512C"/>
    <w:rsid w:val="0083552C"/>
    <w:rsid w:val="00836AEB"/>
    <w:rsid w:val="008370B9"/>
    <w:rsid w:val="00837304"/>
    <w:rsid w:val="00837AF6"/>
    <w:rsid w:val="00837E6F"/>
    <w:rsid w:val="00841181"/>
    <w:rsid w:val="00841427"/>
    <w:rsid w:val="0084260E"/>
    <w:rsid w:val="008427A0"/>
    <w:rsid w:val="00842C5B"/>
    <w:rsid w:val="00843808"/>
    <w:rsid w:val="00843FB3"/>
    <w:rsid w:val="008441E5"/>
    <w:rsid w:val="00845041"/>
    <w:rsid w:val="00845D64"/>
    <w:rsid w:val="00845EFB"/>
    <w:rsid w:val="008460AD"/>
    <w:rsid w:val="00846BE8"/>
    <w:rsid w:val="00846F99"/>
    <w:rsid w:val="00847023"/>
    <w:rsid w:val="00847399"/>
    <w:rsid w:val="00847620"/>
    <w:rsid w:val="00850121"/>
    <w:rsid w:val="00850D15"/>
    <w:rsid w:val="00850EB4"/>
    <w:rsid w:val="00851061"/>
    <w:rsid w:val="008511D2"/>
    <w:rsid w:val="0085141B"/>
    <w:rsid w:val="00852266"/>
    <w:rsid w:val="0085299F"/>
    <w:rsid w:val="0085314D"/>
    <w:rsid w:val="008539BF"/>
    <w:rsid w:val="008539FB"/>
    <w:rsid w:val="00854230"/>
    <w:rsid w:val="00855211"/>
    <w:rsid w:val="008559D1"/>
    <w:rsid w:val="008562DD"/>
    <w:rsid w:val="00856E86"/>
    <w:rsid w:val="008570BF"/>
    <w:rsid w:val="0085759D"/>
    <w:rsid w:val="00857DFC"/>
    <w:rsid w:val="00857FAD"/>
    <w:rsid w:val="0086069B"/>
    <w:rsid w:val="00860891"/>
    <w:rsid w:val="00860991"/>
    <w:rsid w:val="00861732"/>
    <w:rsid w:val="008617A1"/>
    <w:rsid w:val="00861818"/>
    <w:rsid w:val="00862450"/>
    <w:rsid w:val="00862964"/>
    <w:rsid w:val="00862995"/>
    <w:rsid w:val="00862C73"/>
    <w:rsid w:val="00863225"/>
    <w:rsid w:val="00863676"/>
    <w:rsid w:val="0086369C"/>
    <w:rsid w:val="00863724"/>
    <w:rsid w:val="00864D58"/>
    <w:rsid w:val="00864D78"/>
    <w:rsid w:val="00864F91"/>
    <w:rsid w:val="00864FD4"/>
    <w:rsid w:val="00865B71"/>
    <w:rsid w:val="0086614C"/>
    <w:rsid w:val="00866E40"/>
    <w:rsid w:val="00867389"/>
    <w:rsid w:val="0086747E"/>
    <w:rsid w:val="00870210"/>
    <w:rsid w:val="00870646"/>
    <w:rsid w:val="00870AA1"/>
    <w:rsid w:val="008710AC"/>
    <w:rsid w:val="008714A0"/>
    <w:rsid w:val="00871594"/>
    <w:rsid w:val="00871E25"/>
    <w:rsid w:val="00871F37"/>
    <w:rsid w:val="0087252F"/>
    <w:rsid w:val="008726AF"/>
    <w:rsid w:val="00873D31"/>
    <w:rsid w:val="00874FCB"/>
    <w:rsid w:val="00875443"/>
    <w:rsid w:val="0087590A"/>
    <w:rsid w:val="0087664E"/>
    <w:rsid w:val="00876B7F"/>
    <w:rsid w:val="0087715A"/>
    <w:rsid w:val="00880407"/>
    <w:rsid w:val="00880822"/>
    <w:rsid w:val="0088085E"/>
    <w:rsid w:val="008818A0"/>
    <w:rsid w:val="00881B36"/>
    <w:rsid w:val="00882F4C"/>
    <w:rsid w:val="0088318B"/>
    <w:rsid w:val="00883385"/>
    <w:rsid w:val="00883EAC"/>
    <w:rsid w:val="00883EEB"/>
    <w:rsid w:val="00884074"/>
    <w:rsid w:val="008845A5"/>
    <w:rsid w:val="0088482B"/>
    <w:rsid w:val="00884EE3"/>
    <w:rsid w:val="00884F90"/>
    <w:rsid w:val="00885008"/>
    <w:rsid w:val="00885123"/>
    <w:rsid w:val="008852FE"/>
    <w:rsid w:val="00885443"/>
    <w:rsid w:val="00885A57"/>
    <w:rsid w:val="008863CD"/>
    <w:rsid w:val="00886A31"/>
    <w:rsid w:val="00886FC7"/>
    <w:rsid w:val="00887EA4"/>
    <w:rsid w:val="008900CD"/>
    <w:rsid w:val="0089010C"/>
    <w:rsid w:val="00890B30"/>
    <w:rsid w:val="00890B51"/>
    <w:rsid w:val="00890E20"/>
    <w:rsid w:val="00891007"/>
    <w:rsid w:val="008914EA"/>
    <w:rsid w:val="00891A34"/>
    <w:rsid w:val="00891A8B"/>
    <w:rsid w:val="00891C7F"/>
    <w:rsid w:val="00891D33"/>
    <w:rsid w:val="00891E17"/>
    <w:rsid w:val="008920BA"/>
    <w:rsid w:val="008933A7"/>
    <w:rsid w:val="00893785"/>
    <w:rsid w:val="008949DA"/>
    <w:rsid w:val="00894E01"/>
    <w:rsid w:val="008951F8"/>
    <w:rsid w:val="008954AE"/>
    <w:rsid w:val="00895A6D"/>
    <w:rsid w:val="00895F7B"/>
    <w:rsid w:val="008961AF"/>
    <w:rsid w:val="008965CD"/>
    <w:rsid w:val="00896809"/>
    <w:rsid w:val="00896873"/>
    <w:rsid w:val="00896C8E"/>
    <w:rsid w:val="008979DA"/>
    <w:rsid w:val="00897A02"/>
    <w:rsid w:val="00897CB1"/>
    <w:rsid w:val="00897CF8"/>
    <w:rsid w:val="00897D33"/>
    <w:rsid w:val="00897D5D"/>
    <w:rsid w:val="008A01C5"/>
    <w:rsid w:val="008A028A"/>
    <w:rsid w:val="008A039D"/>
    <w:rsid w:val="008A08D6"/>
    <w:rsid w:val="008A0EEC"/>
    <w:rsid w:val="008A1257"/>
    <w:rsid w:val="008A1426"/>
    <w:rsid w:val="008A1545"/>
    <w:rsid w:val="008A15D9"/>
    <w:rsid w:val="008A160D"/>
    <w:rsid w:val="008A184B"/>
    <w:rsid w:val="008A2259"/>
    <w:rsid w:val="008A238E"/>
    <w:rsid w:val="008A2D40"/>
    <w:rsid w:val="008A2D69"/>
    <w:rsid w:val="008A3158"/>
    <w:rsid w:val="008A31A2"/>
    <w:rsid w:val="008A44A9"/>
    <w:rsid w:val="008A467F"/>
    <w:rsid w:val="008A471A"/>
    <w:rsid w:val="008A49F8"/>
    <w:rsid w:val="008A515F"/>
    <w:rsid w:val="008A5427"/>
    <w:rsid w:val="008A54A5"/>
    <w:rsid w:val="008A5CD8"/>
    <w:rsid w:val="008A68B3"/>
    <w:rsid w:val="008A6C7B"/>
    <w:rsid w:val="008A75DF"/>
    <w:rsid w:val="008A78FB"/>
    <w:rsid w:val="008A795E"/>
    <w:rsid w:val="008A7BE1"/>
    <w:rsid w:val="008A7EFC"/>
    <w:rsid w:val="008B0C2B"/>
    <w:rsid w:val="008B0F44"/>
    <w:rsid w:val="008B2286"/>
    <w:rsid w:val="008B25FE"/>
    <w:rsid w:val="008B2686"/>
    <w:rsid w:val="008B2D7C"/>
    <w:rsid w:val="008B2E98"/>
    <w:rsid w:val="008B30FF"/>
    <w:rsid w:val="008B31A9"/>
    <w:rsid w:val="008B39F8"/>
    <w:rsid w:val="008B3C63"/>
    <w:rsid w:val="008B43A7"/>
    <w:rsid w:val="008B4955"/>
    <w:rsid w:val="008B4CD2"/>
    <w:rsid w:val="008B4FEE"/>
    <w:rsid w:val="008B53D8"/>
    <w:rsid w:val="008B5A45"/>
    <w:rsid w:val="008B5A61"/>
    <w:rsid w:val="008B5E14"/>
    <w:rsid w:val="008B63C3"/>
    <w:rsid w:val="008B66B7"/>
    <w:rsid w:val="008B6726"/>
    <w:rsid w:val="008B72EB"/>
    <w:rsid w:val="008B7487"/>
    <w:rsid w:val="008B7ACE"/>
    <w:rsid w:val="008B7F68"/>
    <w:rsid w:val="008C02D5"/>
    <w:rsid w:val="008C0DB6"/>
    <w:rsid w:val="008C0FFE"/>
    <w:rsid w:val="008C18B1"/>
    <w:rsid w:val="008C1A6F"/>
    <w:rsid w:val="008C1D8F"/>
    <w:rsid w:val="008C2549"/>
    <w:rsid w:val="008C30B6"/>
    <w:rsid w:val="008C30D2"/>
    <w:rsid w:val="008C33D9"/>
    <w:rsid w:val="008C35CD"/>
    <w:rsid w:val="008C35E1"/>
    <w:rsid w:val="008C360D"/>
    <w:rsid w:val="008C36CE"/>
    <w:rsid w:val="008C397E"/>
    <w:rsid w:val="008C3AB6"/>
    <w:rsid w:val="008C3BC2"/>
    <w:rsid w:val="008C43B6"/>
    <w:rsid w:val="008C4494"/>
    <w:rsid w:val="008C453B"/>
    <w:rsid w:val="008C5A7E"/>
    <w:rsid w:val="008C6D64"/>
    <w:rsid w:val="008C7183"/>
    <w:rsid w:val="008C7698"/>
    <w:rsid w:val="008C770A"/>
    <w:rsid w:val="008C7A88"/>
    <w:rsid w:val="008D09ED"/>
    <w:rsid w:val="008D1565"/>
    <w:rsid w:val="008D18A7"/>
    <w:rsid w:val="008D1F94"/>
    <w:rsid w:val="008D27C9"/>
    <w:rsid w:val="008D33C2"/>
    <w:rsid w:val="008D3C0B"/>
    <w:rsid w:val="008D3DD5"/>
    <w:rsid w:val="008D4ADC"/>
    <w:rsid w:val="008D5859"/>
    <w:rsid w:val="008D5C5E"/>
    <w:rsid w:val="008D5C80"/>
    <w:rsid w:val="008D5EA8"/>
    <w:rsid w:val="008D5F7D"/>
    <w:rsid w:val="008D6395"/>
    <w:rsid w:val="008D67C1"/>
    <w:rsid w:val="008D68E1"/>
    <w:rsid w:val="008D69A7"/>
    <w:rsid w:val="008D6D6B"/>
    <w:rsid w:val="008D7914"/>
    <w:rsid w:val="008D799D"/>
    <w:rsid w:val="008E0898"/>
    <w:rsid w:val="008E08D9"/>
    <w:rsid w:val="008E11E2"/>
    <w:rsid w:val="008E13A9"/>
    <w:rsid w:val="008E2449"/>
    <w:rsid w:val="008E27C0"/>
    <w:rsid w:val="008E29A9"/>
    <w:rsid w:val="008E2EBB"/>
    <w:rsid w:val="008E3390"/>
    <w:rsid w:val="008E348C"/>
    <w:rsid w:val="008E38FC"/>
    <w:rsid w:val="008E3A14"/>
    <w:rsid w:val="008E3D5D"/>
    <w:rsid w:val="008E44A2"/>
    <w:rsid w:val="008E4A03"/>
    <w:rsid w:val="008E4E6F"/>
    <w:rsid w:val="008E5365"/>
    <w:rsid w:val="008E5595"/>
    <w:rsid w:val="008E563F"/>
    <w:rsid w:val="008E5760"/>
    <w:rsid w:val="008E594C"/>
    <w:rsid w:val="008E5B36"/>
    <w:rsid w:val="008E5C6B"/>
    <w:rsid w:val="008E5CAD"/>
    <w:rsid w:val="008E619E"/>
    <w:rsid w:val="008E7212"/>
    <w:rsid w:val="008E727D"/>
    <w:rsid w:val="008E74C5"/>
    <w:rsid w:val="008E762E"/>
    <w:rsid w:val="008E76D1"/>
    <w:rsid w:val="008E7966"/>
    <w:rsid w:val="008E7A96"/>
    <w:rsid w:val="008F03E5"/>
    <w:rsid w:val="008F0617"/>
    <w:rsid w:val="008F0ECD"/>
    <w:rsid w:val="008F0FCF"/>
    <w:rsid w:val="008F1D6E"/>
    <w:rsid w:val="008F25E7"/>
    <w:rsid w:val="008F27B0"/>
    <w:rsid w:val="008F292F"/>
    <w:rsid w:val="008F2C37"/>
    <w:rsid w:val="008F2D0C"/>
    <w:rsid w:val="008F3142"/>
    <w:rsid w:val="008F3DDF"/>
    <w:rsid w:val="008F5580"/>
    <w:rsid w:val="008F5795"/>
    <w:rsid w:val="008F5B18"/>
    <w:rsid w:val="008F64EA"/>
    <w:rsid w:val="008F714C"/>
    <w:rsid w:val="008F7202"/>
    <w:rsid w:val="008F7354"/>
    <w:rsid w:val="008F7685"/>
    <w:rsid w:val="008F796F"/>
    <w:rsid w:val="009001B4"/>
    <w:rsid w:val="0090074E"/>
    <w:rsid w:val="009007EC"/>
    <w:rsid w:val="009014FB"/>
    <w:rsid w:val="0090166D"/>
    <w:rsid w:val="00901F70"/>
    <w:rsid w:val="00902ACE"/>
    <w:rsid w:val="00902CB9"/>
    <w:rsid w:val="00903172"/>
    <w:rsid w:val="00903300"/>
    <w:rsid w:val="00903BB6"/>
    <w:rsid w:val="00904027"/>
    <w:rsid w:val="0090478C"/>
    <w:rsid w:val="00904B05"/>
    <w:rsid w:val="00905084"/>
    <w:rsid w:val="009050C6"/>
    <w:rsid w:val="0090537F"/>
    <w:rsid w:val="009057C8"/>
    <w:rsid w:val="00905ADC"/>
    <w:rsid w:val="0090633D"/>
    <w:rsid w:val="00906EF3"/>
    <w:rsid w:val="00907264"/>
    <w:rsid w:val="00907955"/>
    <w:rsid w:val="00907969"/>
    <w:rsid w:val="00907A50"/>
    <w:rsid w:val="00907C9D"/>
    <w:rsid w:val="00907ED4"/>
    <w:rsid w:val="00910664"/>
    <w:rsid w:val="00910BCE"/>
    <w:rsid w:val="00910CFD"/>
    <w:rsid w:val="009110C3"/>
    <w:rsid w:val="00911373"/>
    <w:rsid w:val="00911A6E"/>
    <w:rsid w:val="00911C00"/>
    <w:rsid w:val="009124BC"/>
    <w:rsid w:val="00912612"/>
    <w:rsid w:val="009129D6"/>
    <w:rsid w:val="009134D4"/>
    <w:rsid w:val="00913647"/>
    <w:rsid w:val="00913D78"/>
    <w:rsid w:val="00914582"/>
    <w:rsid w:val="00914D4D"/>
    <w:rsid w:val="0091510B"/>
    <w:rsid w:val="0091589E"/>
    <w:rsid w:val="009162D2"/>
    <w:rsid w:val="00916BE5"/>
    <w:rsid w:val="00916F74"/>
    <w:rsid w:val="00917074"/>
    <w:rsid w:val="009174F5"/>
    <w:rsid w:val="009178BD"/>
    <w:rsid w:val="0092007D"/>
    <w:rsid w:val="00920571"/>
    <w:rsid w:val="00920823"/>
    <w:rsid w:val="009208DE"/>
    <w:rsid w:val="00920D3B"/>
    <w:rsid w:val="009215F0"/>
    <w:rsid w:val="00921DA5"/>
    <w:rsid w:val="00922680"/>
    <w:rsid w:val="00922D1D"/>
    <w:rsid w:val="00923565"/>
    <w:rsid w:val="009237B7"/>
    <w:rsid w:val="009239C1"/>
    <w:rsid w:val="00923D10"/>
    <w:rsid w:val="00923E06"/>
    <w:rsid w:val="00923F08"/>
    <w:rsid w:val="009244E8"/>
    <w:rsid w:val="00924CF0"/>
    <w:rsid w:val="00925BE5"/>
    <w:rsid w:val="009265A8"/>
    <w:rsid w:val="00926F35"/>
    <w:rsid w:val="009270FF"/>
    <w:rsid w:val="00927289"/>
    <w:rsid w:val="00930024"/>
    <w:rsid w:val="009306F5"/>
    <w:rsid w:val="0093167F"/>
    <w:rsid w:val="00932156"/>
    <w:rsid w:val="00932462"/>
    <w:rsid w:val="00932BBF"/>
    <w:rsid w:val="009337C7"/>
    <w:rsid w:val="00933821"/>
    <w:rsid w:val="009342A1"/>
    <w:rsid w:val="009343DB"/>
    <w:rsid w:val="009346AF"/>
    <w:rsid w:val="00934874"/>
    <w:rsid w:val="009354CF"/>
    <w:rsid w:val="00935B11"/>
    <w:rsid w:val="00935E0E"/>
    <w:rsid w:val="00936167"/>
    <w:rsid w:val="00936A41"/>
    <w:rsid w:val="00936DF4"/>
    <w:rsid w:val="00937212"/>
    <w:rsid w:val="00937A44"/>
    <w:rsid w:val="00937DDC"/>
    <w:rsid w:val="009400C5"/>
    <w:rsid w:val="009405DF"/>
    <w:rsid w:val="009405F2"/>
    <w:rsid w:val="0094084F"/>
    <w:rsid w:val="00940A34"/>
    <w:rsid w:val="009412EF"/>
    <w:rsid w:val="00941604"/>
    <w:rsid w:val="00941F37"/>
    <w:rsid w:val="00942563"/>
    <w:rsid w:val="00942739"/>
    <w:rsid w:val="0094289B"/>
    <w:rsid w:val="00942B3B"/>
    <w:rsid w:val="00942D72"/>
    <w:rsid w:val="00942E8B"/>
    <w:rsid w:val="00944A3E"/>
    <w:rsid w:val="00944C7F"/>
    <w:rsid w:val="009462E8"/>
    <w:rsid w:val="0094683B"/>
    <w:rsid w:val="00946EFF"/>
    <w:rsid w:val="00946FA5"/>
    <w:rsid w:val="00947143"/>
    <w:rsid w:val="00947300"/>
    <w:rsid w:val="00947836"/>
    <w:rsid w:val="00947D9A"/>
    <w:rsid w:val="00950000"/>
    <w:rsid w:val="00950596"/>
    <w:rsid w:val="00951880"/>
    <w:rsid w:val="00951A4A"/>
    <w:rsid w:val="00952153"/>
    <w:rsid w:val="00953368"/>
    <w:rsid w:val="0095386F"/>
    <w:rsid w:val="00953961"/>
    <w:rsid w:val="00953F67"/>
    <w:rsid w:val="00953F8C"/>
    <w:rsid w:val="009548F1"/>
    <w:rsid w:val="00954905"/>
    <w:rsid w:val="00955062"/>
    <w:rsid w:val="009551B5"/>
    <w:rsid w:val="0095547D"/>
    <w:rsid w:val="00955B7A"/>
    <w:rsid w:val="00955F94"/>
    <w:rsid w:val="0095610C"/>
    <w:rsid w:val="00956500"/>
    <w:rsid w:val="009566D3"/>
    <w:rsid w:val="0095708B"/>
    <w:rsid w:val="00957F7A"/>
    <w:rsid w:val="00957FA1"/>
    <w:rsid w:val="00961A30"/>
    <w:rsid w:val="00962672"/>
    <w:rsid w:val="00963120"/>
    <w:rsid w:val="009631C2"/>
    <w:rsid w:val="0096364D"/>
    <w:rsid w:val="009638EE"/>
    <w:rsid w:val="00963A8B"/>
    <w:rsid w:val="0096401C"/>
    <w:rsid w:val="00965148"/>
    <w:rsid w:val="0096540C"/>
    <w:rsid w:val="0096541D"/>
    <w:rsid w:val="00965422"/>
    <w:rsid w:val="0096565B"/>
    <w:rsid w:val="00966125"/>
    <w:rsid w:val="0096631F"/>
    <w:rsid w:val="0096636F"/>
    <w:rsid w:val="0096656B"/>
    <w:rsid w:val="00966BB6"/>
    <w:rsid w:val="00966E64"/>
    <w:rsid w:val="00966FF4"/>
    <w:rsid w:val="0096748F"/>
    <w:rsid w:val="00967641"/>
    <w:rsid w:val="00967B91"/>
    <w:rsid w:val="009700E3"/>
    <w:rsid w:val="00970624"/>
    <w:rsid w:val="00970B31"/>
    <w:rsid w:val="00970E46"/>
    <w:rsid w:val="00971157"/>
    <w:rsid w:val="00971362"/>
    <w:rsid w:val="009718CD"/>
    <w:rsid w:val="0097206F"/>
    <w:rsid w:val="00972373"/>
    <w:rsid w:val="00972A36"/>
    <w:rsid w:val="00973269"/>
    <w:rsid w:val="009738A6"/>
    <w:rsid w:val="00973A18"/>
    <w:rsid w:val="00973D76"/>
    <w:rsid w:val="00974133"/>
    <w:rsid w:val="00974308"/>
    <w:rsid w:val="009749B6"/>
    <w:rsid w:val="00974CEF"/>
    <w:rsid w:val="00974E66"/>
    <w:rsid w:val="00975640"/>
    <w:rsid w:val="00975DB8"/>
    <w:rsid w:val="00976214"/>
    <w:rsid w:val="009762B0"/>
    <w:rsid w:val="00977435"/>
    <w:rsid w:val="009802BE"/>
    <w:rsid w:val="009805AD"/>
    <w:rsid w:val="0098062F"/>
    <w:rsid w:val="00980749"/>
    <w:rsid w:val="00980962"/>
    <w:rsid w:val="0098139E"/>
    <w:rsid w:val="00981738"/>
    <w:rsid w:val="0098197B"/>
    <w:rsid w:val="00981BFE"/>
    <w:rsid w:val="0098212D"/>
    <w:rsid w:val="009824C6"/>
    <w:rsid w:val="00982527"/>
    <w:rsid w:val="00982C63"/>
    <w:rsid w:val="0098314F"/>
    <w:rsid w:val="00983738"/>
    <w:rsid w:val="0098387D"/>
    <w:rsid w:val="00983F7D"/>
    <w:rsid w:val="009844A0"/>
    <w:rsid w:val="009844EA"/>
    <w:rsid w:val="0098491B"/>
    <w:rsid w:val="00984A01"/>
    <w:rsid w:val="00984A22"/>
    <w:rsid w:val="00984BCF"/>
    <w:rsid w:val="009859FE"/>
    <w:rsid w:val="00985A6C"/>
    <w:rsid w:val="00985AE3"/>
    <w:rsid w:val="00985CAA"/>
    <w:rsid w:val="009861F9"/>
    <w:rsid w:val="00986203"/>
    <w:rsid w:val="00987261"/>
    <w:rsid w:val="00987296"/>
    <w:rsid w:val="00987770"/>
    <w:rsid w:val="00987796"/>
    <w:rsid w:val="009901EA"/>
    <w:rsid w:val="009903B2"/>
    <w:rsid w:val="00991690"/>
    <w:rsid w:val="00991AFB"/>
    <w:rsid w:val="00992110"/>
    <w:rsid w:val="00992113"/>
    <w:rsid w:val="009923F6"/>
    <w:rsid w:val="00992DD5"/>
    <w:rsid w:val="00992F4E"/>
    <w:rsid w:val="009931B0"/>
    <w:rsid w:val="009937EA"/>
    <w:rsid w:val="00993935"/>
    <w:rsid w:val="009944BC"/>
    <w:rsid w:val="00994E0A"/>
    <w:rsid w:val="00994E8C"/>
    <w:rsid w:val="00995174"/>
    <w:rsid w:val="00995B0D"/>
    <w:rsid w:val="00995C2D"/>
    <w:rsid w:val="00995EC7"/>
    <w:rsid w:val="00995FE6"/>
    <w:rsid w:val="00996495"/>
    <w:rsid w:val="00996677"/>
    <w:rsid w:val="00996753"/>
    <w:rsid w:val="009968C4"/>
    <w:rsid w:val="00996A2A"/>
    <w:rsid w:val="00996B1F"/>
    <w:rsid w:val="0099717C"/>
    <w:rsid w:val="00997962"/>
    <w:rsid w:val="00997B24"/>
    <w:rsid w:val="009A0C3D"/>
    <w:rsid w:val="009A12C1"/>
    <w:rsid w:val="009A227C"/>
    <w:rsid w:val="009A291B"/>
    <w:rsid w:val="009A2D71"/>
    <w:rsid w:val="009A38FD"/>
    <w:rsid w:val="009A3A8D"/>
    <w:rsid w:val="009A481A"/>
    <w:rsid w:val="009A4864"/>
    <w:rsid w:val="009A494D"/>
    <w:rsid w:val="009A4A86"/>
    <w:rsid w:val="009A4C7F"/>
    <w:rsid w:val="009A4D1E"/>
    <w:rsid w:val="009A5EAA"/>
    <w:rsid w:val="009A6596"/>
    <w:rsid w:val="009A66E2"/>
    <w:rsid w:val="009A724A"/>
    <w:rsid w:val="009A7D0B"/>
    <w:rsid w:val="009B1083"/>
    <w:rsid w:val="009B1987"/>
    <w:rsid w:val="009B1E2A"/>
    <w:rsid w:val="009B2537"/>
    <w:rsid w:val="009B2CA1"/>
    <w:rsid w:val="009B2F9C"/>
    <w:rsid w:val="009B2FAA"/>
    <w:rsid w:val="009B32CD"/>
    <w:rsid w:val="009B36E8"/>
    <w:rsid w:val="009B3BBB"/>
    <w:rsid w:val="009B4214"/>
    <w:rsid w:val="009B42A2"/>
    <w:rsid w:val="009B4487"/>
    <w:rsid w:val="009B4889"/>
    <w:rsid w:val="009B49C6"/>
    <w:rsid w:val="009B4D19"/>
    <w:rsid w:val="009B5339"/>
    <w:rsid w:val="009B5ECE"/>
    <w:rsid w:val="009B5ECF"/>
    <w:rsid w:val="009B5F45"/>
    <w:rsid w:val="009B624D"/>
    <w:rsid w:val="009B667B"/>
    <w:rsid w:val="009B743D"/>
    <w:rsid w:val="009B7878"/>
    <w:rsid w:val="009B7BF9"/>
    <w:rsid w:val="009C0154"/>
    <w:rsid w:val="009C107E"/>
    <w:rsid w:val="009C1491"/>
    <w:rsid w:val="009C1733"/>
    <w:rsid w:val="009C1C7D"/>
    <w:rsid w:val="009C2367"/>
    <w:rsid w:val="009C2461"/>
    <w:rsid w:val="009C2DAA"/>
    <w:rsid w:val="009C3014"/>
    <w:rsid w:val="009C3BEA"/>
    <w:rsid w:val="009C3DC2"/>
    <w:rsid w:val="009C4CDE"/>
    <w:rsid w:val="009C5421"/>
    <w:rsid w:val="009C67B6"/>
    <w:rsid w:val="009C6AD4"/>
    <w:rsid w:val="009C6BB9"/>
    <w:rsid w:val="009C6D99"/>
    <w:rsid w:val="009C777A"/>
    <w:rsid w:val="009C78A3"/>
    <w:rsid w:val="009C7C54"/>
    <w:rsid w:val="009C7DC7"/>
    <w:rsid w:val="009D0879"/>
    <w:rsid w:val="009D0E50"/>
    <w:rsid w:val="009D1248"/>
    <w:rsid w:val="009D15AE"/>
    <w:rsid w:val="009D1839"/>
    <w:rsid w:val="009D1BE0"/>
    <w:rsid w:val="009D1D61"/>
    <w:rsid w:val="009D1E03"/>
    <w:rsid w:val="009D223C"/>
    <w:rsid w:val="009D2540"/>
    <w:rsid w:val="009D283B"/>
    <w:rsid w:val="009D2CFA"/>
    <w:rsid w:val="009D2EED"/>
    <w:rsid w:val="009D3096"/>
    <w:rsid w:val="009D35DC"/>
    <w:rsid w:val="009D39A7"/>
    <w:rsid w:val="009D3D01"/>
    <w:rsid w:val="009D3D2F"/>
    <w:rsid w:val="009D3F1C"/>
    <w:rsid w:val="009D3F65"/>
    <w:rsid w:val="009D4A3C"/>
    <w:rsid w:val="009D56A5"/>
    <w:rsid w:val="009D59D8"/>
    <w:rsid w:val="009D59E5"/>
    <w:rsid w:val="009D6C90"/>
    <w:rsid w:val="009D701E"/>
    <w:rsid w:val="009D7196"/>
    <w:rsid w:val="009D7808"/>
    <w:rsid w:val="009D78E6"/>
    <w:rsid w:val="009D7EBF"/>
    <w:rsid w:val="009D7EE6"/>
    <w:rsid w:val="009E0109"/>
    <w:rsid w:val="009E04AE"/>
    <w:rsid w:val="009E069C"/>
    <w:rsid w:val="009E06DC"/>
    <w:rsid w:val="009E0820"/>
    <w:rsid w:val="009E113E"/>
    <w:rsid w:val="009E11F1"/>
    <w:rsid w:val="009E1B73"/>
    <w:rsid w:val="009E1D8F"/>
    <w:rsid w:val="009E2421"/>
    <w:rsid w:val="009E2640"/>
    <w:rsid w:val="009E27DC"/>
    <w:rsid w:val="009E36FD"/>
    <w:rsid w:val="009E3727"/>
    <w:rsid w:val="009E4523"/>
    <w:rsid w:val="009E4895"/>
    <w:rsid w:val="009E4DCF"/>
    <w:rsid w:val="009E4DEA"/>
    <w:rsid w:val="009E4FE3"/>
    <w:rsid w:val="009E5C5F"/>
    <w:rsid w:val="009E5D30"/>
    <w:rsid w:val="009E6002"/>
    <w:rsid w:val="009E7488"/>
    <w:rsid w:val="009E77AE"/>
    <w:rsid w:val="009E7C4E"/>
    <w:rsid w:val="009F02A4"/>
    <w:rsid w:val="009F0AA4"/>
    <w:rsid w:val="009F0DDA"/>
    <w:rsid w:val="009F1111"/>
    <w:rsid w:val="009F14D3"/>
    <w:rsid w:val="009F1D98"/>
    <w:rsid w:val="009F20B6"/>
    <w:rsid w:val="009F2EFC"/>
    <w:rsid w:val="009F3054"/>
    <w:rsid w:val="009F3218"/>
    <w:rsid w:val="009F38C6"/>
    <w:rsid w:val="009F3E42"/>
    <w:rsid w:val="009F3E8C"/>
    <w:rsid w:val="009F40B3"/>
    <w:rsid w:val="009F4DB2"/>
    <w:rsid w:val="009F522C"/>
    <w:rsid w:val="009F6337"/>
    <w:rsid w:val="009F6B6E"/>
    <w:rsid w:val="009F740F"/>
    <w:rsid w:val="009F76FB"/>
    <w:rsid w:val="009F787F"/>
    <w:rsid w:val="009F7CDF"/>
    <w:rsid w:val="00A00412"/>
    <w:rsid w:val="00A00AB7"/>
    <w:rsid w:val="00A01163"/>
    <w:rsid w:val="00A014BE"/>
    <w:rsid w:val="00A02143"/>
    <w:rsid w:val="00A0243F"/>
    <w:rsid w:val="00A0299C"/>
    <w:rsid w:val="00A03040"/>
    <w:rsid w:val="00A03E12"/>
    <w:rsid w:val="00A04917"/>
    <w:rsid w:val="00A0498C"/>
    <w:rsid w:val="00A04AD0"/>
    <w:rsid w:val="00A04AFE"/>
    <w:rsid w:val="00A04DB8"/>
    <w:rsid w:val="00A053A5"/>
    <w:rsid w:val="00A05C93"/>
    <w:rsid w:val="00A05D69"/>
    <w:rsid w:val="00A05E54"/>
    <w:rsid w:val="00A05F54"/>
    <w:rsid w:val="00A06397"/>
    <w:rsid w:val="00A06796"/>
    <w:rsid w:val="00A06AC8"/>
    <w:rsid w:val="00A06D62"/>
    <w:rsid w:val="00A06E46"/>
    <w:rsid w:val="00A10223"/>
    <w:rsid w:val="00A103D3"/>
    <w:rsid w:val="00A10688"/>
    <w:rsid w:val="00A10D8E"/>
    <w:rsid w:val="00A116A8"/>
    <w:rsid w:val="00A1178C"/>
    <w:rsid w:val="00A11852"/>
    <w:rsid w:val="00A12061"/>
    <w:rsid w:val="00A123AE"/>
    <w:rsid w:val="00A12D85"/>
    <w:rsid w:val="00A1327D"/>
    <w:rsid w:val="00A1332F"/>
    <w:rsid w:val="00A13336"/>
    <w:rsid w:val="00A134E1"/>
    <w:rsid w:val="00A137BB"/>
    <w:rsid w:val="00A13C1C"/>
    <w:rsid w:val="00A13F1F"/>
    <w:rsid w:val="00A14731"/>
    <w:rsid w:val="00A14AAB"/>
    <w:rsid w:val="00A1533E"/>
    <w:rsid w:val="00A15D08"/>
    <w:rsid w:val="00A15D23"/>
    <w:rsid w:val="00A162C6"/>
    <w:rsid w:val="00A1692C"/>
    <w:rsid w:val="00A16962"/>
    <w:rsid w:val="00A175D2"/>
    <w:rsid w:val="00A17671"/>
    <w:rsid w:val="00A17D87"/>
    <w:rsid w:val="00A17F7A"/>
    <w:rsid w:val="00A20882"/>
    <w:rsid w:val="00A210B3"/>
    <w:rsid w:val="00A21BF0"/>
    <w:rsid w:val="00A21E3F"/>
    <w:rsid w:val="00A21F02"/>
    <w:rsid w:val="00A22034"/>
    <w:rsid w:val="00A228D0"/>
    <w:rsid w:val="00A22B38"/>
    <w:rsid w:val="00A22ECA"/>
    <w:rsid w:val="00A22FBC"/>
    <w:rsid w:val="00A23D71"/>
    <w:rsid w:val="00A23DFE"/>
    <w:rsid w:val="00A23E61"/>
    <w:rsid w:val="00A241FB"/>
    <w:rsid w:val="00A2427D"/>
    <w:rsid w:val="00A2461C"/>
    <w:rsid w:val="00A24D0A"/>
    <w:rsid w:val="00A2532D"/>
    <w:rsid w:val="00A25375"/>
    <w:rsid w:val="00A25B10"/>
    <w:rsid w:val="00A25CAA"/>
    <w:rsid w:val="00A264E8"/>
    <w:rsid w:val="00A2673F"/>
    <w:rsid w:val="00A26792"/>
    <w:rsid w:val="00A26E00"/>
    <w:rsid w:val="00A274D8"/>
    <w:rsid w:val="00A27DD9"/>
    <w:rsid w:val="00A27F37"/>
    <w:rsid w:val="00A30030"/>
    <w:rsid w:val="00A30343"/>
    <w:rsid w:val="00A30877"/>
    <w:rsid w:val="00A30DA4"/>
    <w:rsid w:val="00A31A54"/>
    <w:rsid w:val="00A31E0D"/>
    <w:rsid w:val="00A330CF"/>
    <w:rsid w:val="00A33FB4"/>
    <w:rsid w:val="00A3437D"/>
    <w:rsid w:val="00A3447D"/>
    <w:rsid w:val="00A34682"/>
    <w:rsid w:val="00A346FD"/>
    <w:rsid w:val="00A34D9E"/>
    <w:rsid w:val="00A34ED5"/>
    <w:rsid w:val="00A3560D"/>
    <w:rsid w:val="00A35C82"/>
    <w:rsid w:val="00A3694B"/>
    <w:rsid w:val="00A36A72"/>
    <w:rsid w:val="00A37949"/>
    <w:rsid w:val="00A37B45"/>
    <w:rsid w:val="00A400DB"/>
    <w:rsid w:val="00A4084D"/>
    <w:rsid w:val="00A40E80"/>
    <w:rsid w:val="00A412FE"/>
    <w:rsid w:val="00A41349"/>
    <w:rsid w:val="00A41D27"/>
    <w:rsid w:val="00A41E21"/>
    <w:rsid w:val="00A41F78"/>
    <w:rsid w:val="00A424CF"/>
    <w:rsid w:val="00A428AD"/>
    <w:rsid w:val="00A42E02"/>
    <w:rsid w:val="00A42FCC"/>
    <w:rsid w:val="00A43FAA"/>
    <w:rsid w:val="00A4400D"/>
    <w:rsid w:val="00A4473A"/>
    <w:rsid w:val="00A44764"/>
    <w:rsid w:val="00A44B39"/>
    <w:rsid w:val="00A44B6C"/>
    <w:rsid w:val="00A46B37"/>
    <w:rsid w:val="00A471C4"/>
    <w:rsid w:val="00A50590"/>
    <w:rsid w:val="00A506D4"/>
    <w:rsid w:val="00A50CD7"/>
    <w:rsid w:val="00A50D9C"/>
    <w:rsid w:val="00A5104F"/>
    <w:rsid w:val="00A515CB"/>
    <w:rsid w:val="00A51732"/>
    <w:rsid w:val="00A51A32"/>
    <w:rsid w:val="00A52550"/>
    <w:rsid w:val="00A52597"/>
    <w:rsid w:val="00A52E14"/>
    <w:rsid w:val="00A52F31"/>
    <w:rsid w:val="00A53325"/>
    <w:rsid w:val="00A540B2"/>
    <w:rsid w:val="00A5427A"/>
    <w:rsid w:val="00A542D2"/>
    <w:rsid w:val="00A544E6"/>
    <w:rsid w:val="00A549DF"/>
    <w:rsid w:val="00A5500C"/>
    <w:rsid w:val="00A551CC"/>
    <w:rsid w:val="00A55F9B"/>
    <w:rsid w:val="00A55FCF"/>
    <w:rsid w:val="00A5656F"/>
    <w:rsid w:val="00A567D0"/>
    <w:rsid w:val="00A56990"/>
    <w:rsid w:val="00A56A50"/>
    <w:rsid w:val="00A570C8"/>
    <w:rsid w:val="00A5721C"/>
    <w:rsid w:val="00A577B0"/>
    <w:rsid w:val="00A57D0C"/>
    <w:rsid w:val="00A60263"/>
    <w:rsid w:val="00A607F4"/>
    <w:rsid w:val="00A609A5"/>
    <w:rsid w:val="00A609C8"/>
    <w:rsid w:val="00A609CC"/>
    <w:rsid w:val="00A60BDF"/>
    <w:rsid w:val="00A61C64"/>
    <w:rsid w:val="00A62561"/>
    <w:rsid w:val="00A62875"/>
    <w:rsid w:val="00A628C1"/>
    <w:rsid w:val="00A638D7"/>
    <w:rsid w:val="00A63F80"/>
    <w:rsid w:val="00A65439"/>
    <w:rsid w:val="00A656B5"/>
    <w:rsid w:val="00A65FFF"/>
    <w:rsid w:val="00A660D8"/>
    <w:rsid w:val="00A667BB"/>
    <w:rsid w:val="00A67426"/>
    <w:rsid w:val="00A6744C"/>
    <w:rsid w:val="00A70340"/>
    <w:rsid w:val="00A711D2"/>
    <w:rsid w:val="00A7139E"/>
    <w:rsid w:val="00A7169A"/>
    <w:rsid w:val="00A718CD"/>
    <w:rsid w:val="00A71AE0"/>
    <w:rsid w:val="00A724E4"/>
    <w:rsid w:val="00A726BD"/>
    <w:rsid w:val="00A73000"/>
    <w:rsid w:val="00A732DF"/>
    <w:rsid w:val="00A733D6"/>
    <w:rsid w:val="00A73430"/>
    <w:rsid w:val="00A73685"/>
    <w:rsid w:val="00A73AB8"/>
    <w:rsid w:val="00A747E6"/>
    <w:rsid w:val="00A74D2B"/>
    <w:rsid w:val="00A74DD0"/>
    <w:rsid w:val="00A75402"/>
    <w:rsid w:val="00A75F51"/>
    <w:rsid w:val="00A76113"/>
    <w:rsid w:val="00A7619D"/>
    <w:rsid w:val="00A76435"/>
    <w:rsid w:val="00A76CAB"/>
    <w:rsid w:val="00A772C4"/>
    <w:rsid w:val="00A7760A"/>
    <w:rsid w:val="00A803C2"/>
    <w:rsid w:val="00A8118D"/>
    <w:rsid w:val="00A81296"/>
    <w:rsid w:val="00A812EA"/>
    <w:rsid w:val="00A813CB"/>
    <w:rsid w:val="00A8194D"/>
    <w:rsid w:val="00A81C12"/>
    <w:rsid w:val="00A82187"/>
    <w:rsid w:val="00A8254E"/>
    <w:rsid w:val="00A82771"/>
    <w:rsid w:val="00A82BDD"/>
    <w:rsid w:val="00A83716"/>
    <w:rsid w:val="00A83B6C"/>
    <w:rsid w:val="00A83F37"/>
    <w:rsid w:val="00A84DAC"/>
    <w:rsid w:val="00A851A6"/>
    <w:rsid w:val="00A8534B"/>
    <w:rsid w:val="00A85AB7"/>
    <w:rsid w:val="00A85EEF"/>
    <w:rsid w:val="00A85F61"/>
    <w:rsid w:val="00A868BE"/>
    <w:rsid w:val="00A86AAE"/>
    <w:rsid w:val="00A87B7B"/>
    <w:rsid w:val="00A903C1"/>
    <w:rsid w:val="00A90619"/>
    <w:rsid w:val="00A91A0A"/>
    <w:rsid w:val="00A92722"/>
    <w:rsid w:val="00A93167"/>
    <w:rsid w:val="00A9373A"/>
    <w:rsid w:val="00A93D4E"/>
    <w:rsid w:val="00A9451A"/>
    <w:rsid w:val="00A94A05"/>
    <w:rsid w:val="00A94A98"/>
    <w:rsid w:val="00A94ACF"/>
    <w:rsid w:val="00A94FE5"/>
    <w:rsid w:val="00A95B20"/>
    <w:rsid w:val="00A95B89"/>
    <w:rsid w:val="00A9607E"/>
    <w:rsid w:val="00A9611B"/>
    <w:rsid w:val="00A96201"/>
    <w:rsid w:val="00A96D5C"/>
    <w:rsid w:val="00A97CB3"/>
    <w:rsid w:val="00AA0453"/>
    <w:rsid w:val="00AA0914"/>
    <w:rsid w:val="00AA0AA7"/>
    <w:rsid w:val="00AA0E09"/>
    <w:rsid w:val="00AA0F81"/>
    <w:rsid w:val="00AA0FE5"/>
    <w:rsid w:val="00AA137D"/>
    <w:rsid w:val="00AA188C"/>
    <w:rsid w:val="00AA2019"/>
    <w:rsid w:val="00AA3038"/>
    <w:rsid w:val="00AA363D"/>
    <w:rsid w:val="00AA36B4"/>
    <w:rsid w:val="00AA41CB"/>
    <w:rsid w:val="00AA54A9"/>
    <w:rsid w:val="00AA5F46"/>
    <w:rsid w:val="00AA5FDD"/>
    <w:rsid w:val="00AA68DC"/>
    <w:rsid w:val="00AA6DB0"/>
    <w:rsid w:val="00AA6DBA"/>
    <w:rsid w:val="00AA6EE0"/>
    <w:rsid w:val="00AA7636"/>
    <w:rsid w:val="00AA7CF7"/>
    <w:rsid w:val="00AA7E04"/>
    <w:rsid w:val="00AA7F77"/>
    <w:rsid w:val="00AB0A54"/>
    <w:rsid w:val="00AB1420"/>
    <w:rsid w:val="00AB15B6"/>
    <w:rsid w:val="00AB2677"/>
    <w:rsid w:val="00AB27D0"/>
    <w:rsid w:val="00AB280A"/>
    <w:rsid w:val="00AB3E15"/>
    <w:rsid w:val="00AB46AC"/>
    <w:rsid w:val="00AB5069"/>
    <w:rsid w:val="00AB55C5"/>
    <w:rsid w:val="00AB6D34"/>
    <w:rsid w:val="00AB770E"/>
    <w:rsid w:val="00AB7B51"/>
    <w:rsid w:val="00AB7E80"/>
    <w:rsid w:val="00AC06D5"/>
    <w:rsid w:val="00AC0770"/>
    <w:rsid w:val="00AC0978"/>
    <w:rsid w:val="00AC1A0F"/>
    <w:rsid w:val="00AC22F7"/>
    <w:rsid w:val="00AC296F"/>
    <w:rsid w:val="00AC3ABD"/>
    <w:rsid w:val="00AC43D4"/>
    <w:rsid w:val="00AC4DA6"/>
    <w:rsid w:val="00AC4EB5"/>
    <w:rsid w:val="00AC57CA"/>
    <w:rsid w:val="00AC6041"/>
    <w:rsid w:val="00AC63F9"/>
    <w:rsid w:val="00AC66B8"/>
    <w:rsid w:val="00AC67D6"/>
    <w:rsid w:val="00AC6ABC"/>
    <w:rsid w:val="00AC7A5D"/>
    <w:rsid w:val="00AC7D23"/>
    <w:rsid w:val="00AD04D8"/>
    <w:rsid w:val="00AD0F8B"/>
    <w:rsid w:val="00AD100D"/>
    <w:rsid w:val="00AD14A1"/>
    <w:rsid w:val="00AD19D8"/>
    <w:rsid w:val="00AD1B8B"/>
    <w:rsid w:val="00AD1E14"/>
    <w:rsid w:val="00AD2340"/>
    <w:rsid w:val="00AD29B6"/>
    <w:rsid w:val="00AD3186"/>
    <w:rsid w:val="00AD3256"/>
    <w:rsid w:val="00AD36E4"/>
    <w:rsid w:val="00AD38D1"/>
    <w:rsid w:val="00AD398D"/>
    <w:rsid w:val="00AD3D0B"/>
    <w:rsid w:val="00AD3F7F"/>
    <w:rsid w:val="00AD5767"/>
    <w:rsid w:val="00AD5C8A"/>
    <w:rsid w:val="00AD632C"/>
    <w:rsid w:val="00AD716B"/>
    <w:rsid w:val="00AD729D"/>
    <w:rsid w:val="00AD7688"/>
    <w:rsid w:val="00AD77E1"/>
    <w:rsid w:val="00AD7C81"/>
    <w:rsid w:val="00AD7DBF"/>
    <w:rsid w:val="00AE0264"/>
    <w:rsid w:val="00AE0482"/>
    <w:rsid w:val="00AE05B1"/>
    <w:rsid w:val="00AE0B8E"/>
    <w:rsid w:val="00AE12F4"/>
    <w:rsid w:val="00AE1AD9"/>
    <w:rsid w:val="00AE1EA9"/>
    <w:rsid w:val="00AE2B85"/>
    <w:rsid w:val="00AE2B8C"/>
    <w:rsid w:val="00AE2BBE"/>
    <w:rsid w:val="00AE3AAB"/>
    <w:rsid w:val="00AE4022"/>
    <w:rsid w:val="00AE41B6"/>
    <w:rsid w:val="00AE43B7"/>
    <w:rsid w:val="00AE45C5"/>
    <w:rsid w:val="00AE47B0"/>
    <w:rsid w:val="00AE4FDF"/>
    <w:rsid w:val="00AE55FC"/>
    <w:rsid w:val="00AE5647"/>
    <w:rsid w:val="00AE57B3"/>
    <w:rsid w:val="00AE5B4B"/>
    <w:rsid w:val="00AE6522"/>
    <w:rsid w:val="00AE6989"/>
    <w:rsid w:val="00AE7482"/>
    <w:rsid w:val="00AE773C"/>
    <w:rsid w:val="00AE7809"/>
    <w:rsid w:val="00AE7BBA"/>
    <w:rsid w:val="00AE7CE6"/>
    <w:rsid w:val="00AF004C"/>
    <w:rsid w:val="00AF040A"/>
    <w:rsid w:val="00AF192C"/>
    <w:rsid w:val="00AF197D"/>
    <w:rsid w:val="00AF20F2"/>
    <w:rsid w:val="00AF2A4D"/>
    <w:rsid w:val="00AF3331"/>
    <w:rsid w:val="00AF3CF7"/>
    <w:rsid w:val="00AF40C5"/>
    <w:rsid w:val="00AF4176"/>
    <w:rsid w:val="00AF4525"/>
    <w:rsid w:val="00AF49CD"/>
    <w:rsid w:val="00AF4BEC"/>
    <w:rsid w:val="00AF4DB9"/>
    <w:rsid w:val="00AF4E34"/>
    <w:rsid w:val="00AF4EA7"/>
    <w:rsid w:val="00AF51C9"/>
    <w:rsid w:val="00AF63D8"/>
    <w:rsid w:val="00AF6532"/>
    <w:rsid w:val="00AF6640"/>
    <w:rsid w:val="00AF7D9A"/>
    <w:rsid w:val="00B00A8F"/>
    <w:rsid w:val="00B01D34"/>
    <w:rsid w:val="00B01D54"/>
    <w:rsid w:val="00B01EFD"/>
    <w:rsid w:val="00B01F67"/>
    <w:rsid w:val="00B0202E"/>
    <w:rsid w:val="00B0244C"/>
    <w:rsid w:val="00B026D1"/>
    <w:rsid w:val="00B02981"/>
    <w:rsid w:val="00B02B26"/>
    <w:rsid w:val="00B02C32"/>
    <w:rsid w:val="00B03055"/>
    <w:rsid w:val="00B0341B"/>
    <w:rsid w:val="00B037A0"/>
    <w:rsid w:val="00B03CD9"/>
    <w:rsid w:val="00B04CDB"/>
    <w:rsid w:val="00B052F0"/>
    <w:rsid w:val="00B052FA"/>
    <w:rsid w:val="00B0543B"/>
    <w:rsid w:val="00B062D9"/>
    <w:rsid w:val="00B065CA"/>
    <w:rsid w:val="00B06E05"/>
    <w:rsid w:val="00B06E0F"/>
    <w:rsid w:val="00B1025A"/>
    <w:rsid w:val="00B110F7"/>
    <w:rsid w:val="00B111AE"/>
    <w:rsid w:val="00B1139B"/>
    <w:rsid w:val="00B1167C"/>
    <w:rsid w:val="00B11C3B"/>
    <w:rsid w:val="00B11EE4"/>
    <w:rsid w:val="00B125E4"/>
    <w:rsid w:val="00B12E3E"/>
    <w:rsid w:val="00B12FED"/>
    <w:rsid w:val="00B131DE"/>
    <w:rsid w:val="00B131E7"/>
    <w:rsid w:val="00B135D3"/>
    <w:rsid w:val="00B13C67"/>
    <w:rsid w:val="00B13CF8"/>
    <w:rsid w:val="00B13F79"/>
    <w:rsid w:val="00B1423B"/>
    <w:rsid w:val="00B14747"/>
    <w:rsid w:val="00B147B8"/>
    <w:rsid w:val="00B14FAD"/>
    <w:rsid w:val="00B15521"/>
    <w:rsid w:val="00B15536"/>
    <w:rsid w:val="00B159B1"/>
    <w:rsid w:val="00B15C76"/>
    <w:rsid w:val="00B1608E"/>
    <w:rsid w:val="00B16472"/>
    <w:rsid w:val="00B164E1"/>
    <w:rsid w:val="00B16531"/>
    <w:rsid w:val="00B16821"/>
    <w:rsid w:val="00B16B16"/>
    <w:rsid w:val="00B1701F"/>
    <w:rsid w:val="00B177D7"/>
    <w:rsid w:val="00B206C7"/>
    <w:rsid w:val="00B20739"/>
    <w:rsid w:val="00B212EE"/>
    <w:rsid w:val="00B21B53"/>
    <w:rsid w:val="00B22052"/>
    <w:rsid w:val="00B22058"/>
    <w:rsid w:val="00B2225F"/>
    <w:rsid w:val="00B22B16"/>
    <w:rsid w:val="00B23445"/>
    <w:rsid w:val="00B23874"/>
    <w:rsid w:val="00B243B0"/>
    <w:rsid w:val="00B24900"/>
    <w:rsid w:val="00B24940"/>
    <w:rsid w:val="00B25359"/>
    <w:rsid w:val="00B2538D"/>
    <w:rsid w:val="00B25418"/>
    <w:rsid w:val="00B255B5"/>
    <w:rsid w:val="00B25A1E"/>
    <w:rsid w:val="00B25A90"/>
    <w:rsid w:val="00B25BA6"/>
    <w:rsid w:val="00B25C8F"/>
    <w:rsid w:val="00B25D72"/>
    <w:rsid w:val="00B25F73"/>
    <w:rsid w:val="00B2618C"/>
    <w:rsid w:val="00B261C9"/>
    <w:rsid w:val="00B2629D"/>
    <w:rsid w:val="00B26E65"/>
    <w:rsid w:val="00B271B1"/>
    <w:rsid w:val="00B276DE"/>
    <w:rsid w:val="00B27BD8"/>
    <w:rsid w:val="00B27FDC"/>
    <w:rsid w:val="00B30437"/>
    <w:rsid w:val="00B31B34"/>
    <w:rsid w:val="00B31E37"/>
    <w:rsid w:val="00B32735"/>
    <w:rsid w:val="00B32C7E"/>
    <w:rsid w:val="00B32D2A"/>
    <w:rsid w:val="00B32F2A"/>
    <w:rsid w:val="00B33597"/>
    <w:rsid w:val="00B338F1"/>
    <w:rsid w:val="00B3394A"/>
    <w:rsid w:val="00B340BD"/>
    <w:rsid w:val="00B3433B"/>
    <w:rsid w:val="00B3489C"/>
    <w:rsid w:val="00B34B80"/>
    <w:rsid w:val="00B34CB7"/>
    <w:rsid w:val="00B35BDA"/>
    <w:rsid w:val="00B365D0"/>
    <w:rsid w:val="00B36BB3"/>
    <w:rsid w:val="00B36C2F"/>
    <w:rsid w:val="00B37B14"/>
    <w:rsid w:val="00B37F36"/>
    <w:rsid w:val="00B40020"/>
    <w:rsid w:val="00B40156"/>
    <w:rsid w:val="00B4015C"/>
    <w:rsid w:val="00B40530"/>
    <w:rsid w:val="00B40D45"/>
    <w:rsid w:val="00B41286"/>
    <w:rsid w:val="00B412F7"/>
    <w:rsid w:val="00B41CBD"/>
    <w:rsid w:val="00B421F7"/>
    <w:rsid w:val="00B42355"/>
    <w:rsid w:val="00B43223"/>
    <w:rsid w:val="00B432D3"/>
    <w:rsid w:val="00B437A0"/>
    <w:rsid w:val="00B44298"/>
    <w:rsid w:val="00B44825"/>
    <w:rsid w:val="00B44AAE"/>
    <w:rsid w:val="00B44F9F"/>
    <w:rsid w:val="00B455DD"/>
    <w:rsid w:val="00B4563B"/>
    <w:rsid w:val="00B45704"/>
    <w:rsid w:val="00B46074"/>
    <w:rsid w:val="00B46274"/>
    <w:rsid w:val="00B46839"/>
    <w:rsid w:val="00B472A1"/>
    <w:rsid w:val="00B479D3"/>
    <w:rsid w:val="00B47CE7"/>
    <w:rsid w:val="00B502D1"/>
    <w:rsid w:val="00B50549"/>
    <w:rsid w:val="00B50BB6"/>
    <w:rsid w:val="00B50EF0"/>
    <w:rsid w:val="00B512CC"/>
    <w:rsid w:val="00B5156E"/>
    <w:rsid w:val="00B5276D"/>
    <w:rsid w:val="00B52C95"/>
    <w:rsid w:val="00B53031"/>
    <w:rsid w:val="00B5359E"/>
    <w:rsid w:val="00B53F10"/>
    <w:rsid w:val="00B54462"/>
    <w:rsid w:val="00B54D13"/>
    <w:rsid w:val="00B55771"/>
    <w:rsid w:val="00B55918"/>
    <w:rsid w:val="00B55A22"/>
    <w:rsid w:val="00B55AA3"/>
    <w:rsid w:val="00B56717"/>
    <w:rsid w:val="00B56B2E"/>
    <w:rsid w:val="00B56BB7"/>
    <w:rsid w:val="00B56EAA"/>
    <w:rsid w:val="00B578AE"/>
    <w:rsid w:val="00B6015E"/>
    <w:rsid w:val="00B60A79"/>
    <w:rsid w:val="00B60B6E"/>
    <w:rsid w:val="00B61131"/>
    <w:rsid w:val="00B61BAD"/>
    <w:rsid w:val="00B61E4B"/>
    <w:rsid w:val="00B62088"/>
    <w:rsid w:val="00B621DF"/>
    <w:rsid w:val="00B622B2"/>
    <w:rsid w:val="00B6253E"/>
    <w:rsid w:val="00B62B9B"/>
    <w:rsid w:val="00B63661"/>
    <w:rsid w:val="00B63BF3"/>
    <w:rsid w:val="00B64042"/>
    <w:rsid w:val="00B6438C"/>
    <w:rsid w:val="00B64A05"/>
    <w:rsid w:val="00B64B38"/>
    <w:rsid w:val="00B651D4"/>
    <w:rsid w:val="00B65320"/>
    <w:rsid w:val="00B653CB"/>
    <w:rsid w:val="00B6626D"/>
    <w:rsid w:val="00B6691E"/>
    <w:rsid w:val="00B66B55"/>
    <w:rsid w:val="00B67932"/>
    <w:rsid w:val="00B67E86"/>
    <w:rsid w:val="00B70723"/>
    <w:rsid w:val="00B709B8"/>
    <w:rsid w:val="00B70CC0"/>
    <w:rsid w:val="00B71198"/>
    <w:rsid w:val="00B713D2"/>
    <w:rsid w:val="00B7166D"/>
    <w:rsid w:val="00B71869"/>
    <w:rsid w:val="00B71A8B"/>
    <w:rsid w:val="00B722E3"/>
    <w:rsid w:val="00B72436"/>
    <w:rsid w:val="00B7398F"/>
    <w:rsid w:val="00B73D54"/>
    <w:rsid w:val="00B7465F"/>
    <w:rsid w:val="00B746AD"/>
    <w:rsid w:val="00B74E6B"/>
    <w:rsid w:val="00B75191"/>
    <w:rsid w:val="00B75295"/>
    <w:rsid w:val="00B75B62"/>
    <w:rsid w:val="00B75CAD"/>
    <w:rsid w:val="00B7630F"/>
    <w:rsid w:val="00B7652D"/>
    <w:rsid w:val="00B7667F"/>
    <w:rsid w:val="00B7698F"/>
    <w:rsid w:val="00B771ED"/>
    <w:rsid w:val="00B77C80"/>
    <w:rsid w:val="00B77DBA"/>
    <w:rsid w:val="00B804AB"/>
    <w:rsid w:val="00B808BF"/>
    <w:rsid w:val="00B80AA0"/>
    <w:rsid w:val="00B80C37"/>
    <w:rsid w:val="00B81A20"/>
    <w:rsid w:val="00B81A5E"/>
    <w:rsid w:val="00B81AA2"/>
    <w:rsid w:val="00B82135"/>
    <w:rsid w:val="00B8226D"/>
    <w:rsid w:val="00B8533F"/>
    <w:rsid w:val="00B85417"/>
    <w:rsid w:val="00B855C2"/>
    <w:rsid w:val="00B85AE1"/>
    <w:rsid w:val="00B85C18"/>
    <w:rsid w:val="00B86288"/>
    <w:rsid w:val="00B86392"/>
    <w:rsid w:val="00B864BA"/>
    <w:rsid w:val="00B86C6F"/>
    <w:rsid w:val="00B87D42"/>
    <w:rsid w:val="00B87F9F"/>
    <w:rsid w:val="00B9037D"/>
    <w:rsid w:val="00B90E30"/>
    <w:rsid w:val="00B911BA"/>
    <w:rsid w:val="00B920A8"/>
    <w:rsid w:val="00B921C1"/>
    <w:rsid w:val="00B92425"/>
    <w:rsid w:val="00B93034"/>
    <w:rsid w:val="00B938A0"/>
    <w:rsid w:val="00B93EAA"/>
    <w:rsid w:val="00B9431F"/>
    <w:rsid w:val="00B94623"/>
    <w:rsid w:val="00B9464B"/>
    <w:rsid w:val="00B94908"/>
    <w:rsid w:val="00B9553C"/>
    <w:rsid w:val="00B95B7F"/>
    <w:rsid w:val="00B95EB0"/>
    <w:rsid w:val="00B963D8"/>
    <w:rsid w:val="00B96A9B"/>
    <w:rsid w:val="00B96FD1"/>
    <w:rsid w:val="00B974E1"/>
    <w:rsid w:val="00B97706"/>
    <w:rsid w:val="00BA02FC"/>
    <w:rsid w:val="00BA091A"/>
    <w:rsid w:val="00BA0BA3"/>
    <w:rsid w:val="00BA0E5C"/>
    <w:rsid w:val="00BA1041"/>
    <w:rsid w:val="00BA1562"/>
    <w:rsid w:val="00BA170B"/>
    <w:rsid w:val="00BA1B0E"/>
    <w:rsid w:val="00BA2D7C"/>
    <w:rsid w:val="00BA30D9"/>
    <w:rsid w:val="00BA3903"/>
    <w:rsid w:val="00BA3F3B"/>
    <w:rsid w:val="00BA42BE"/>
    <w:rsid w:val="00BA46CF"/>
    <w:rsid w:val="00BA4E76"/>
    <w:rsid w:val="00BA4F8C"/>
    <w:rsid w:val="00BA55C3"/>
    <w:rsid w:val="00BA59C7"/>
    <w:rsid w:val="00BA5EFD"/>
    <w:rsid w:val="00BA6400"/>
    <w:rsid w:val="00BA681E"/>
    <w:rsid w:val="00BB0276"/>
    <w:rsid w:val="00BB0453"/>
    <w:rsid w:val="00BB06D0"/>
    <w:rsid w:val="00BB139E"/>
    <w:rsid w:val="00BB19B1"/>
    <w:rsid w:val="00BB1A24"/>
    <w:rsid w:val="00BB1DC7"/>
    <w:rsid w:val="00BB26A1"/>
    <w:rsid w:val="00BB2D3F"/>
    <w:rsid w:val="00BB359B"/>
    <w:rsid w:val="00BB3ABF"/>
    <w:rsid w:val="00BB660E"/>
    <w:rsid w:val="00BB6696"/>
    <w:rsid w:val="00BB67B8"/>
    <w:rsid w:val="00BB6A80"/>
    <w:rsid w:val="00BB76D1"/>
    <w:rsid w:val="00BB793C"/>
    <w:rsid w:val="00BB7D77"/>
    <w:rsid w:val="00BC0B1B"/>
    <w:rsid w:val="00BC0E1D"/>
    <w:rsid w:val="00BC0F18"/>
    <w:rsid w:val="00BC1197"/>
    <w:rsid w:val="00BC2150"/>
    <w:rsid w:val="00BC2862"/>
    <w:rsid w:val="00BC2E0F"/>
    <w:rsid w:val="00BC2E8D"/>
    <w:rsid w:val="00BC37C4"/>
    <w:rsid w:val="00BC51B5"/>
    <w:rsid w:val="00BC5F04"/>
    <w:rsid w:val="00BC5F4B"/>
    <w:rsid w:val="00BC6EA1"/>
    <w:rsid w:val="00BC7334"/>
    <w:rsid w:val="00BC7714"/>
    <w:rsid w:val="00BC7ABB"/>
    <w:rsid w:val="00BC7B7F"/>
    <w:rsid w:val="00BD0276"/>
    <w:rsid w:val="00BD05E6"/>
    <w:rsid w:val="00BD1688"/>
    <w:rsid w:val="00BD16B1"/>
    <w:rsid w:val="00BD1D71"/>
    <w:rsid w:val="00BD1EC9"/>
    <w:rsid w:val="00BD2790"/>
    <w:rsid w:val="00BD28DE"/>
    <w:rsid w:val="00BD3687"/>
    <w:rsid w:val="00BD3D3B"/>
    <w:rsid w:val="00BD461F"/>
    <w:rsid w:val="00BD483E"/>
    <w:rsid w:val="00BD4E41"/>
    <w:rsid w:val="00BD53F7"/>
    <w:rsid w:val="00BD59E8"/>
    <w:rsid w:val="00BD65CD"/>
    <w:rsid w:val="00BD65FE"/>
    <w:rsid w:val="00BD66B4"/>
    <w:rsid w:val="00BD672C"/>
    <w:rsid w:val="00BD6DF1"/>
    <w:rsid w:val="00BD7A73"/>
    <w:rsid w:val="00BE03AD"/>
    <w:rsid w:val="00BE145C"/>
    <w:rsid w:val="00BE16D2"/>
    <w:rsid w:val="00BE1D14"/>
    <w:rsid w:val="00BE2006"/>
    <w:rsid w:val="00BE3162"/>
    <w:rsid w:val="00BE3C76"/>
    <w:rsid w:val="00BE47A8"/>
    <w:rsid w:val="00BE5604"/>
    <w:rsid w:val="00BE5A02"/>
    <w:rsid w:val="00BE6103"/>
    <w:rsid w:val="00BE617F"/>
    <w:rsid w:val="00BE65ED"/>
    <w:rsid w:val="00BE6C1B"/>
    <w:rsid w:val="00BE6DC6"/>
    <w:rsid w:val="00BE6F75"/>
    <w:rsid w:val="00BE71A4"/>
    <w:rsid w:val="00BE7225"/>
    <w:rsid w:val="00BE7297"/>
    <w:rsid w:val="00BE786B"/>
    <w:rsid w:val="00BF078E"/>
    <w:rsid w:val="00BF0A25"/>
    <w:rsid w:val="00BF0C23"/>
    <w:rsid w:val="00BF0F9A"/>
    <w:rsid w:val="00BF135B"/>
    <w:rsid w:val="00BF1DF5"/>
    <w:rsid w:val="00BF2C37"/>
    <w:rsid w:val="00BF312B"/>
    <w:rsid w:val="00BF3C47"/>
    <w:rsid w:val="00BF45CC"/>
    <w:rsid w:val="00BF46A2"/>
    <w:rsid w:val="00BF47C6"/>
    <w:rsid w:val="00BF555F"/>
    <w:rsid w:val="00BF57BD"/>
    <w:rsid w:val="00BF5BE6"/>
    <w:rsid w:val="00BF6319"/>
    <w:rsid w:val="00BF6592"/>
    <w:rsid w:val="00BF69EF"/>
    <w:rsid w:val="00BF6A6D"/>
    <w:rsid w:val="00BF6FAE"/>
    <w:rsid w:val="00BF71F4"/>
    <w:rsid w:val="00BF753C"/>
    <w:rsid w:val="00BF7D6C"/>
    <w:rsid w:val="00C00A7A"/>
    <w:rsid w:val="00C01071"/>
    <w:rsid w:val="00C011F3"/>
    <w:rsid w:val="00C0168C"/>
    <w:rsid w:val="00C01E13"/>
    <w:rsid w:val="00C02141"/>
    <w:rsid w:val="00C02515"/>
    <w:rsid w:val="00C02A48"/>
    <w:rsid w:val="00C02BF9"/>
    <w:rsid w:val="00C03378"/>
    <w:rsid w:val="00C03511"/>
    <w:rsid w:val="00C04103"/>
    <w:rsid w:val="00C051AB"/>
    <w:rsid w:val="00C05277"/>
    <w:rsid w:val="00C055AB"/>
    <w:rsid w:val="00C05D20"/>
    <w:rsid w:val="00C0677D"/>
    <w:rsid w:val="00C06A29"/>
    <w:rsid w:val="00C07132"/>
    <w:rsid w:val="00C07182"/>
    <w:rsid w:val="00C07466"/>
    <w:rsid w:val="00C074D0"/>
    <w:rsid w:val="00C078FF"/>
    <w:rsid w:val="00C07BBD"/>
    <w:rsid w:val="00C07D23"/>
    <w:rsid w:val="00C07E8F"/>
    <w:rsid w:val="00C07F07"/>
    <w:rsid w:val="00C10D44"/>
    <w:rsid w:val="00C110D3"/>
    <w:rsid w:val="00C11E52"/>
    <w:rsid w:val="00C12024"/>
    <w:rsid w:val="00C123AD"/>
    <w:rsid w:val="00C125F6"/>
    <w:rsid w:val="00C126EA"/>
    <w:rsid w:val="00C13677"/>
    <w:rsid w:val="00C13EB9"/>
    <w:rsid w:val="00C13F9B"/>
    <w:rsid w:val="00C14213"/>
    <w:rsid w:val="00C1486D"/>
    <w:rsid w:val="00C14C9D"/>
    <w:rsid w:val="00C15325"/>
    <w:rsid w:val="00C15A14"/>
    <w:rsid w:val="00C15E7B"/>
    <w:rsid w:val="00C161E3"/>
    <w:rsid w:val="00C1786D"/>
    <w:rsid w:val="00C178DA"/>
    <w:rsid w:val="00C17FB9"/>
    <w:rsid w:val="00C20246"/>
    <w:rsid w:val="00C2050D"/>
    <w:rsid w:val="00C207F9"/>
    <w:rsid w:val="00C20A53"/>
    <w:rsid w:val="00C20BF1"/>
    <w:rsid w:val="00C20E0C"/>
    <w:rsid w:val="00C21B4E"/>
    <w:rsid w:val="00C21CD7"/>
    <w:rsid w:val="00C21DFE"/>
    <w:rsid w:val="00C21F39"/>
    <w:rsid w:val="00C2232A"/>
    <w:rsid w:val="00C224A7"/>
    <w:rsid w:val="00C22730"/>
    <w:rsid w:val="00C227E0"/>
    <w:rsid w:val="00C22A6D"/>
    <w:rsid w:val="00C22CC1"/>
    <w:rsid w:val="00C22EB6"/>
    <w:rsid w:val="00C2320E"/>
    <w:rsid w:val="00C23AA7"/>
    <w:rsid w:val="00C23E06"/>
    <w:rsid w:val="00C247EB"/>
    <w:rsid w:val="00C24E5F"/>
    <w:rsid w:val="00C25012"/>
    <w:rsid w:val="00C2521A"/>
    <w:rsid w:val="00C257DD"/>
    <w:rsid w:val="00C25A67"/>
    <w:rsid w:val="00C25CD8"/>
    <w:rsid w:val="00C26248"/>
    <w:rsid w:val="00C267C5"/>
    <w:rsid w:val="00C269B4"/>
    <w:rsid w:val="00C26A1C"/>
    <w:rsid w:val="00C26B2E"/>
    <w:rsid w:val="00C2715A"/>
    <w:rsid w:val="00C275E5"/>
    <w:rsid w:val="00C27B4A"/>
    <w:rsid w:val="00C27D75"/>
    <w:rsid w:val="00C303D2"/>
    <w:rsid w:val="00C30950"/>
    <w:rsid w:val="00C30D8A"/>
    <w:rsid w:val="00C31966"/>
    <w:rsid w:val="00C31CDD"/>
    <w:rsid w:val="00C31EC8"/>
    <w:rsid w:val="00C3232E"/>
    <w:rsid w:val="00C32350"/>
    <w:rsid w:val="00C32559"/>
    <w:rsid w:val="00C32891"/>
    <w:rsid w:val="00C329DC"/>
    <w:rsid w:val="00C337A4"/>
    <w:rsid w:val="00C33DE5"/>
    <w:rsid w:val="00C34C1F"/>
    <w:rsid w:val="00C34D96"/>
    <w:rsid w:val="00C34E3C"/>
    <w:rsid w:val="00C35597"/>
    <w:rsid w:val="00C355DD"/>
    <w:rsid w:val="00C35E49"/>
    <w:rsid w:val="00C3631E"/>
    <w:rsid w:val="00C363FF"/>
    <w:rsid w:val="00C36423"/>
    <w:rsid w:val="00C36802"/>
    <w:rsid w:val="00C36E71"/>
    <w:rsid w:val="00C377D7"/>
    <w:rsid w:val="00C37C2D"/>
    <w:rsid w:val="00C40584"/>
    <w:rsid w:val="00C405CC"/>
    <w:rsid w:val="00C40CC2"/>
    <w:rsid w:val="00C40EE8"/>
    <w:rsid w:val="00C4131E"/>
    <w:rsid w:val="00C4161C"/>
    <w:rsid w:val="00C41BD2"/>
    <w:rsid w:val="00C427F2"/>
    <w:rsid w:val="00C42AD8"/>
    <w:rsid w:val="00C42E4A"/>
    <w:rsid w:val="00C42EB0"/>
    <w:rsid w:val="00C43A73"/>
    <w:rsid w:val="00C43AAA"/>
    <w:rsid w:val="00C43BB6"/>
    <w:rsid w:val="00C44229"/>
    <w:rsid w:val="00C44B09"/>
    <w:rsid w:val="00C44B3B"/>
    <w:rsid w:val="00C4541B"/>
    <w:rsid w:val="00C4547B"/>
    <w:rsid w:val="00C454C5"/>
    <w:rsid w:val="00C455D0"/>
    <w:rsid w:val="00C462D8"/>
    <w:rsid w:val="00C46A1D"/>
    <w:rsid w:val="00C46EAC"/>
    <w:rsid w:val="00C47341"/>
    <w:rsid w:val="00C47AD2"/>
    <w:rsid w:val="00C47F50"/>
    <w:rsid w:val="00C50A0A"/>
    <w:rsid w:val="00C50AB4"/>
    <w:rsid w:val="00C50E6A"/>
    <w:rsid w:val="00C50F2A"/>
    <w:rsid w:val="00C515B7"/>
    <w:rsid w:val="00C5196E"/>
    <w:rsid w:val="00C51A74"/>
    <w:rsid w:val="00C52225"/>
    <w:rsid w:val="00C5248C"/>
    <w:rsid w:val="00C528DF"/>
    <w:rsid w:val="00C52C16"/>
    <w:rsid w:val="00C52FA4"/>
    <w:rsid w:val="00C53E7C"/>
    <w:rsid w:val="00C53F04"/>
    <w:rsid w:val="00C546FB"/>
    <w:rsid w:val="00C5528F"/>
    <w:rsid w:val="00C56AB9"/>
    <w:rsid w:val="00C56B0F"/>
    <w:rsid w:val="00C5723D"/>
    <w:rsid w:val="00C57554"/>
    <w:rsid w:val="00C57E64"/>
    <w:rsid w:val="00C60428"/>
    <w:rsid w:val="00C605ED"/>
    <w:rsid w:val="00C606B2"/>
    <w:rsid w:val="00C6079D"/>
    <w:rsid w:val="00C6084C"/>
    <w:rsid w:val="00C60AB8"/>
    <w:rsid w:val="00C60C31"/>
    <w:rsid w:val="00C61244"/>
    <w:rsid w:val="00C617D0"/>
    <w:rsid w:val="00C6182D"/>
    <w:rsid w:val="00C618F5"/>
    <w:rsid w:val="00C61E4B"/>
    <w:rsid w:val="00C61F35"/>
    <w:rsid w:val="00C623FF"/>
    <w:rsid w:val="00C624C7"/>
    <w:rsid w:val="00C64428"/>
    <w:rsid w:val="00C64E04"/>
    <w:rsid w:val="00C64E53"/>
    <w:rsid w:val="00C65253"/>
    <w:rsid w:val="00C655C1"/>
    <w:rsid w:val="00C65953"/>
    <w:rsid w:val="00C661BF"/>
    <w:rsid w:val="00C664BD"/>
    <w:rsid w:val="00C666F9"/>
    <w:rsid w:val="00C66FA1"/>
    <w:rsid w:val="00C66FBF"/>
    <w:rsid w:val="00C67781"/>
    <w:rsid w:val="00C67C99"/>
    <w:rsid w:val="00C7005E"/>
    <w:rsid w:val="00C70169"/>
    <w:rsid w:val="00C70655"/>
    <w:rsid w:val="00C70F9F"/>
    <w:rsid w:val="00C71CE4"/>
    <w:rsid w:val="00C71E69"/>
    <w:rsid w:val="00C7220E"/>
    <w:rsid w:val="00C72555"/>
    <w:rsid w:val="00C7259E"/>
    <w:rsid w:val="00C7284D"/>
    <w:rsid w:val="00C732A2"/>
    <w:rsid w:val="00C73323"/>
    <w:rsid w:val="00C73827"/>
    <w:rsid w:val="00C73B40"/>
    <w:rsid w:val="00C74CD0"/>
    <w:rsid w:val="00C75115"/>
    <w:rsid w:val="00C75196"/>
    <w:rsid w:val="00C753B4"/>
    <w:rsid w:val="00C753EF"/>
    <w:rsid w:val="00C75562"/>
    <w:rsid w:val="00C75C77"/>
    <w:rsid w:val="00C7634E"/>
    <w:rsid w:val="00C7660F"/>
    <w:rsid w:val="00C7661D"/>
    <w:rsid w:val="00C7673C"/>
    <w:rsid w:val="00C76E22"/>
    <w:rsid w:val="00C77552"/>
    <w:rsid w:val="00C77C5F"/>
    <w:rsid w:val="00C77D8A"/>
    <w:rsid w:val="00C77ED4"/>
    <w:rsid w:val="00C801ED"/>
    <w:rsid w:val="00C817E2"/>
    <w:rsid w:val="00C81B73"/>
    <w:rsid w:val="00C820D2"/>
    <w:rsid w:val="00C823D4"/>
    <w:rsid w:val="00C82EA0"/>
    <w:rsid w:val="00C82EC7"/>
    <w:rsid w:val="00C8314E"/>
    <w:rsid w:val="00C8321B"/>
    <w:rsid w:val="00C83274"/>
    <w:rsid w:val="00C832C9"/>
    <w:rsid w:val="00C8372D"/>
    <w:rsid w:val="00C84025"/>
    <w:rsid w:val="00C84DF3"/>
    <w:rsid w:val="00C85423"/>
    <w:rsid w:val="00C854FF"/>
    <w:rsid w:val="00C857E4"/>
    <w:rsid w:val="00C85E9E"/>
    <w:rsid w:val="00C86464"/>
    <w:rsid w:val="00C87334"/>
    <w:rsid w:val="00C87678"/>
    <w:rsid w:val="00C876FB"/>
    <w:rsid w:val="00C87C8A"/>
    <w:rsid w:val="00C87D4D"/>
    <w:rsid w:val="00C87DF5"/>
    <w:rsid w:val="00C90CDF"/>
    <w:rsid w:val="00C9113D"/>
    <w:rsid w:val="00C915C3"/>
    <w:rsid w:val="00C91830"/>
    <w:rsid w:val="00C919E1"/>
    <w:rsid w:val="00C91C07"/>
    <w:rsid w:val="00C927C6"/>
    <w:rsid w:val="00C928FB"/>
    <w:rsid w:val="00C92BB5"/>
    <w:rsid w:val="00C930AC"/>
    <w:rsid w:val="00C93384"/>
    <w:rsid w:val="00C93BCE"/>
    <w:rsid w:val="00C93F43"/>
    <w:rsid w:val="00C942F4"/>
    <w:rsid w:val="00C9469D"/>
    <w:rsid w:val="00C94A64"/>
    <w:rsid w:val="00C95593"/>
    <w:rsid w:val="00C955BD"/>
    <w:rsid w:val="00C95B79"/>
    <w:rsid w:val="00C96241"/>
    <w:rsid w:val="00C96B5A"/>
    <w:rsid w:val="00C96C77"/>
    <w:rsid w:val="00C97965"/>
    <w:rsid w:val="00C97BF9"/>
    <w:rsid w:val="00CA072B"/>
    <w:rsid w:val="00CA0DFB"/>
    <w:rsid w:val="00CA1763"/>
    <w:rsid w:val="00CA1EBE"/>
    <w:rsid w:val="00CA2905"/>
    <w:rsid w:val="00CA2A54"/>
    <w:rsid w:val="00CA3694"/>
    <w:rsid w:val="00CA3A34"/>
    <w:rsid w:val="00CA3BED"/>
    <w:rsid w:val="00CA423F"/>
    <w:rsid w:val="00CA4462"/>
    <w:rsid w:val="00CA4B9D"/>
    <w:rsid w:val="00CA512A"/>
    <w:rsid w:val="00CA55C1"/>
    <w:rsid w:val="00CA56AC"/>
    <w:rsid w:val="00CA5762"/>
    <w:rsid w:val="00CA5D54"/>
    <w:rsid w:val="00CA5F23"/>
    <w:rsid w:val="00CA6134"/>
    <w:rsid w:val="00CA6475"/>
    <w:rsid w:val="00CA6584"/>
    <w:rsid w:val="00CA6F40"/>
    <w:rsid w:val="00CA71FE"/>
    <w:rsid w:val="00CA73F1"/>
    <w:rsid w:val="00CA74C4"/>
    <w:rsid w:val="00CA7FBA"/>
    <w:rsid w:val="00CB0153"/>
    <w:rsid w:val="00CB0795"/>
    <w:rsid w:val="00CB0E5F"/>
    <w:rsid w:val="00CB1021"/>
    <w:rsid w:val="00CB1659"/>
    <w:rsid w:val="00CB18D2"/>
    <w:rsid w:val="00CB198A"/>
    <w:rsid w:val="00CB23E8"/>
    <w:rsid w:val="00CB23FC"/>
    <w:rsid w:val="00CB285A"/>
    <w:rsid w:val="00CB2B23"/>
    <w:rsid w:val="00CB30AB"/>
    <w:rsid w:val="00CB31ED"/>
    <w:rsid w:val="00CB3323"/>
    <w:rsid w:val="00CB34DD"/>
    <w:rsid w:val="00CB34E1"/>
    <w:rsid w:val="00CB444D"/>
    <w:rsid w:val="00CB4CAD"/>
    <w:rsid w:val="00CB5FA0"/>
    <w:rsid w:val="00CB6A2B"/>
    <w:rsid w:val="00CB77CD"/>
    <w:rsid w:val="00CB7FAC"/>
    <w:rsid w:val="00CC0444"/>
    <w:rsid w:val="00CC0F0A"/>
    <w:rsid w:val="00CC1030"/>
    <w:rsid w:val="00CC1145"/>
    <w:rsid w:val="00CC1A20"/>
    <w:rsid w:val="00CC240E"/>
    <w:rsid w:val="00CC2855"/>
    <w:rsid w:val="00CC2ED4"/>
    <w:rsid w:val="00CC3AB7"/>
    <w:rsid w:val="00CC3CE0"/>
    <w:rsid w:val="00CC46E6"/>
    <w:rsid w:val="00CC49BE"/>
    <w:rsid w:val="00CC5B30"/>
    <w:rsid w:val="00CC76D5"/>
    <w:rsid w:val="00CC76DC"/>
    <w:rsid w:val="00CC78EA"/>
    <w:rsid w:val="00CD0026"/>
    <w:rsid w:val="00CD0AAC"/>
    <w:rsid w:val="00CD0E42"/>
    <w:rsid w:val="00CD1067"/>
    <w:rsid w:val="00CD3215"/>
    <w:rsid w:val="00CD3340"/>
    <w:rsid w:val="00CD3534"/>
    <w:rsid w:val="00CD3F1C"/>
    <w:rsid w:val="00CD42BF"/>
    <w:rsid w:val="00CD4482"/>
    <w:rsid w:val="00CD4495"/>
    <w:rsid w:val="00CD499A"/>
    <w:rsid w:val="00CD4FA1"/>
    <w:rsid w:val="00CD4FC1"/>
    <w:rsid w:val="00CD5082"/>
    <w:rsid w:val="00CD5836"/>
    <w:rsid w:val="00CD5AE0"/>
    <w:rsid w:val="00CD5D8F"/>
    <w:rsid w:val="00CD62B7"/>
    <w:rsid w:val="00CD7478"/>
    <w:rsid w:val="00CE002D"/>
    <w:rsid w:val="00CE08C0"/>
    <w:rsid w:val="00CE0CD0"/>
    <w:rsid w:val="00CE143D"/>
    <w:rsid w:val="00CE15D6"/>
    <w:rsid w:val="00CE1654"/>
    <w:rsid w:val="00CE17D1"/>
    <w:rsid w:val="00CE1C5E"/>
    <w:rsid w:val="00CE1DBA"/>
    <w:rsid w:val="00CE1F8C"/>
    <w:rsid w:val="00CE22D4"/>
    <w:rsid w:val="00CE3472"/>
    <w:rsid w:val="00CE3625"/>
    <w:rsid w:val="00CE3724"/>
    <w:rsid w:val="00CE3821"/>
    <w:rsid w:val="00CE447C"/>
    <w:rsid w:val="00CE47B2"/>
    <w:rsid w:val="00CE4832"/>
    <w:rsid w:val="00CE4F4A"/>
    <w:rsid w:val="00CE5435"/>
    <w:rsid w:val="00CE5792"/>
    <w:rsid w:val="00CE5C4C"/>
    <w:rsid w:val="00CE5FE9"/>
    <w:rsid w:val="00CE66D1"/>
    <w:rsid w:val="00CE683A"/>
    <w:rsid w:val="00CE733A"/>
    <w:rsid w:val="00CE79B3"/>
    <w:rsid w:val="00CE7FA9"/>
    <w:rsid w:val="00CF08A2"/>
    <w:rsid w:val="00CF0990"/>
    <w:rsid w:val="00CF0CB6"/>
    <w:rsid w:val="00CF0E21"/>
    <w:rsid w:val="00CF109F"/>
    <w:rsid w:val="00CF184A"/>
    <w:rsid w:val="00CF1C79"/>
    <w:rsid w:val="00CF1F58"/>
    <w:rsid w:val="00CF23AF"/>
    <w:rsid w:val="00CF2908"/>
    <w:rsid w:val="00CF2F31"/>
    <w:rsid w:val="00CF34EA"/>
    <w:rsid w:val="00CF3534"/>
    <w:rsid w:val="00CF35F7"/>
    <w:rsid w:val="00CF3966"/>
    <w:rsid w:val="00CF3AE1"/>
    <w:rsid w:val="00CF4E41"/>
    <w:rsid w:val="00CF5206"/>
    <w:rsid w:val="00CF54CD"/>
    <w:rsid w:val="00CF561E"/>
    <w:rsid w:val="00CF578B"/>
    <w:rsid w:val="00CF5B84"/>
    <w:rsid w:val="00CF5CF9"/>
    <w:rsid w:val="00CF5DD7"/>
    <w:rsid w:val="00CF679C"/>
    <w:rsid w:val="00CF7026"/>
    <w:rsid w:val="00CF71A7"/>
    <w:rsid w:val="00D0086A"/>
    <w:rsid w:val="00D00B49"/>
    <w:rsid w:val="00D00DC5"/>
    <w:rsid w:val="00D01448"/>
    <w:rsid w:val="00D019B6"/>
    <w:rsid w:val="00D01C0E"/>
    <w:rsid w:val="00D01E98"/>
    <w:rsid w:val="00D02679"/>
    <w:rsid w:val="00D0322F"/>
    <w:rsid w:val="00D036ED"/>
    <w:rsid w:val="00D03855"/>
    <w:rsid w:val="00D04983"/>
    <w:rsid w:val="00D04DDC"/>
    <w:rsid w:val="00D05621"/>
    <w:rsid w:val="00D0588F"/>
    <w:rsid w:val="00D05CDE"/>
    <w:rsid w:val="00D05D90"/>
    <w:rsid w:val="00D0654A"/>
    <w:rsid w:val="00D06BE5"/>
    <w:rsid w:val="00D06D4D"/>
    <w:rsid w:val="00D10191"/>
    <w:rsid w:val="00D113FB"/>
    <w:rsid w:val="00D124E0"/>
    <w:rsid w:val="00D124FB"/>
    <w:rsid w:val="00D12E91"/>
    <w:rsid w:val="00D1386A"/>
    <w:rsid w:val="00D13ABB"/>
    <w:rsid w:val="00D13BE6"/>
    <w:rsid w:val="00D13E95"/>
    <w:rsid w:val="00D1400F"/>
    <w:rsid w:val="00D144AA"/>
    <w:rsid w:val="00D14754"/>
    <w:rsid w:val="00D15122"/>
    <w:rsid w:val="00D15591"/>
    <w:rsid w:val="00D15930"/>
    <w:rsid w:val="00D15971"/>
    <w:rsid w:val="00D16838"/>
    <w:rsid w:val="00D16931"/>
    <w:rsid w:val="00D16FDE"/>
    <w:rsid w:val="00D170A7"/>
    <w:rsid w:val="00D172A9"/>
    <w:rsid w:val="00D17873"/>
    <w:rsid w:val="00D17997"/>
    <w:rsid w:val="00D17F67"/>
    <w:rsid w:val="00D20524"/>
    <w:rsid w:val="00D20786"/>
    <w:rsid w:val="00D21205"/>
    <w:rsid w:val="00D219AE"/>
    <w:rsid w:val="00D21F27"/>
    <w:rsid w:val="00D22032"/>
    <w:rsid w:val="00D225C9"/>
    <w:rsid w:val="00D226FB"/>
    <w:rsid w:val="00D22BB5"/>
    <w:rsid w:val="00D23053"/>
    <w:rsid w:val="00D234CE"/>
    <w:rsid w:val="00D235F2"/>
    <w:rsid w:val="00D23CAA"/>
    <w:rsid w:val="00D23FDE"/>
    <w:rsid w:val="00D240FF"/>
    <w:rsid w:val="00D24449"/>
    <w:rsid w:val="00D2455D"/>
    <w:rsid w:val="00D24F75"/>
    <w:rsid w:val="00D25215"/>
    <w:rsid w:val="00D253B7"/>
    <w:rsid w:val="00D2542F"/>
    <w:rsid w:val="00D25727"/>
    <w:rsid w:val="00D257FC"/>
    <w:rsid w:val="00D25B73"/>
    <w:rsid w:val="00D260CD"/>
    <w:rsid w:val="00D261B9"/>
    <w:rsid w:val="00D261F2"/>
    <w:rsid w:val="00D26D16"/>
    <w:rsid w:val="00D27F89"/>
    <w:rsid w:val="00D30090"/>
    <w:rsid w:val="00D309FA"/>
    <w:rsid w:val="00D30A00"/>
    <w:rsid w:val="00D30F2B"/>
    <w:rsid w:val="00D31B07"/>
    <w:rsid w:val="00D31CAF"/>
    <w:rsid w:val="00D329BF"/>
    <w:rsid w:val="00D3332D"/>
    <w:rsid w:val="00D3348F"/>
    <w:rsid w:val="00D3385C"/>
    <w:rsid w:val="00D34AC9"/>
    <w:rsid w:val="00D3519C"/>
    <w:rsid w:val="00D35E64"/>
    <w:rsid w:val="00D35FA8"/>
    <w:rsid w:val="00D36211"/>
    <w:rsid w:val="00D3660A"/>
    <w:rsid w:val="00D3696C"/>
    <w:rsid w:val="00D373DC"/>
    <w:rsid w:val="00D374AD"/>
    <w:rsid w:val="00D37682"/>
    <w:rsid w:val="00D3783E"/>
    <w:rsid w:val="00D3789C"/>
    <w:rsid w:val="00D37AD1"/>
    <w:rsid w:val="00D400DB"/>
    <w:rsid w:val="00D402B2"/>
    <w:rsid w:val="00D40660"/>
    <w:rsid w:val="00D40830"/>
    <w:rsid w:val="00D409C2"/>
    <w:rsid w:val="00D40CF4"/>
    <w:rsid w:val="00D40DD8"/>
    <w:rsid w:val="00D41FF1"/>
    <w:rsid w:val="00D42230"/>
    <w:rsid w:val="00D422A9"/>
    <w:rsid w:val="00D43194"/>
    <w:rsid w:val="00D43270"/>
    <w:rsid w:val="00D4399A"/>
    <w:rsid w:val="00D43BCD"/>
    <w:rsid w:val="00D43BD3"/>
    <w:rsid w:val="00D441F6"/>
    <w:rsid w:val="00D442A8"/>
    <w:rsid w:val="00D4461C"/>
    <w:rsid w:val="00D448DE"/>
    <w:rsid w:val="00D44C95"/>
    <w:rsid w:val="00D44F2E"/>
    <w:rsid w:val="00D451EC"/>
    <w:rsid w:val="00D4530F"/>
    <w:rsid w:val="00D4531A"/>
    <w:rsid w:val="00D45507"/>
    <w:rsid w:val="00D45FC3"/>
    <w:rsid w:val="00D46A3B"/>
    <w:rsid w:val="00D47305"/>
    <w:rsid w:val="00D47827"/>
    <w:rsid w:val="00D50031"/>
    <w:rsid w:val="00D50BE7"/>
    <w:rsid w:val="00D513E9"/>
    <w:rsid w:val="00D51C6D"/>
    <w:rsid w:val="00D51FB5"/>
    <w:rsid w:val="00D52E0F"/>
    <w:rsid w:val="00D52F9D"/>
    <w:rsid w:val="00D53291"/>
    <w:rsid w:val="00D5330D"/>
    <w:rsid w:val="00D5359E"/>
    <w:rsid w:val="00D5399A"/>
    <w:rsid w:val="00D54222"/>
    <w:rsid w:val="00D54DAC"/>
    <w:rsid w:val="00D55571"/>
    <w:rsid w:val="00D55762"/>
    <w:rsid w:val="00D559A3"/>
    <w:rsid w:val="00D55E43"/>
    <w:rsid w:val="00D568A2"/>
    <w:rsid w:val="00D57570"/>
    <w:rsid w:val="00D57606"/>
    <w:rsid w:val="00D57BC8"/>
    <w:rsid w:val="00D57CC3"/>
    <w:rsid w:val="00D57D25"/>
    <w:rsid w:val="00D57D7E"/>
    <w:rsid w:val="00D57DC2"/>
    <w:rsid w:val="00D57E2D"/>
    <w:rsid w:val="00D600E9"/>
    <w:rsid w:val="00D60186"/>
    <w:rsid w:val="00D608CE"/>
    <w:rsid w:val="00D6129D"/>
    <w:rsid w:val="00D61B4B"/>
    <w:rsid w:val="00D61E00"/>
    <w:rsid w:val="00D62B13"/>
    <w:rsid w:val="00D63328"/>
    <w:rsid w:val="00D63432"/>
    <w:rsid w:val="00D63737"/>
    <w:rsid w:val="00D641FF"/>
    <w:rsid w:val="00D65745"/>
    <w:rsid w:val="00D66C22"/>
    <w:rsid w:val="00D66EB2"/>
    <w:rsid w:val="00D674C1"/>
    <w:rsid w:val="00D67862"/>
    <w:rsid w:val="00D67B0D"/>
    <w:rsid w:val="00D70977"/>
    <w:rsid w:val="00D70BFB"/>
    <w:rsid w:val="00D7132D"/>
    <w:rsid w:val="00D7151B"/>
    <w:rsid w:val="00D71B8A"/>
    <w:rsid w:val="00D7259C"/>
    <w:rsid w:val="00D72AAB"/>
    <w:rsid w:val="00D72D68"/>
    <w:rsid w:val="00D73F0B"/>
    <w:rsid w:val="00D7416D"/>
    <w:rsid w:val="00D74381"/>
    <w:rsid w:val="00D7457C"/>
    <w:rsid w:val="00D74E31"/>
    <w:rsid w:val="00D753D7"/>
    <w:rsid w:val="00D76905"/>
    <w:rsid w:val="00D76DD3"/>
    <w:rsid w:val="00D77895"/>
    <w:rsid w:val="00D80D98"/>
    <w:rsid w:val="00D80E55"/>
    <w:rsid w:val="00D8127B"/>
    <w:rsid w:val="00D816FD"/>
    <w:rsid w:val="00D81B8E"/>
    <w:rsid w:val="00D82140"/>
    <w:rsid w:val="00D8219A"/>
    <w:rsid w:val="00D82E64"/>
    <w:rsid w:val="00D8307B"/>
    <w:rsid w:val="00D840A7"/>
    <w:rsid w:val="00D844E7"/>
    <w:rsid w:val="00D84F1E"/>
    <w:rsid w:val="00D861B2"/>
    <w:rsid w:val="00D8657C"/>
    <w:rsid w:val="00D86610"/>
    <w:rsid w:val="00D878FE"/>
    <w:rsid w:val="00D87F3C"/>
    <w:rsid w:val="00D87FB8"/>
    <w:rsid w:val="00D9010F"/>
    <w:rsid w:val="00D905C3"/>
    <w:rsid w:val="00D90D9E"/>
    <w:rsid w:val="00D9110B"/>
    <w:rsid w:val="00D913FE"/>
    <w:rsid w:val="00D91452"/>
    <w:rsid w:val="00D9191D"/>
    <w:rsid w:val="00D91BB2"/>
    <w:rsid w:val="00D9254F"/>
    <w:rsid w:val="00D92DEF"/>
    <w:rsid w:val="00D92EE4"/>
    <w:rsid w:val="00D9300F"/>
    <w:rsid w:val="00D93178"/>
    <w:rsid w:val="00D93F84"/>
    <w:rsid w:val="00D946F4"/>
    <w:rsid w:val="00D94B34"/>
    <w:rsid w:val="00D94F16"/>
    <w:rsid w:val="00D952CF"/>
    <w:rsid w:val="00D9575C"/>
    <w:rsid w:val="00D95907"/>
    <w:rsid w:val="00D95C33"/>
    <w:rsid w:val="00D95CB7"/>
    <w:rsid w:val="00D9618B"/>
    <w:rsid w:val="00D961BB"/>
    <w:rsid w:val="00D96279"/>
    <w:rsid w:val="00D96321"/>
    <w:rsid w:val="00D9641C"/>
    <w:rsid w:val="00D96C80"/>
    <w:rsid w:val="00D96E8C"/>
    <w:rsid w:val="00D9775B"/>
    <w:rsid w:val="00D97876"/>
    <w:rsid w:val="00D97B69"/>
    <w:rsid w:val="00DA0177"/>
    <w:rsid w:val="00DA0200"/>
    <w:rsid w:val="00DA0A6D"/>
    <w:rsid w:val="00DA0AFE"/>
    <w:rsid w:val="00DA0B0C"/>
    <w:rsid w:val="00DA0F27"/>
    <w:rsid w:val="00DA1081"/>
    <w:rsid w:val="00DA147D"/>
    <w:rsid w:val="00DA1A13"/>
    <w:rsid w:val="00DA2661"/>
    <w:rsid w:val="00DA2A32"/>
    <w:rsid w:val="00DA32DF"/>
    <w:rsid w:val="00DA3710"/>
    <w:rsid w:val="00DA3EAD"/>
    <w:rsid w:val="00DA4035"/>
    <w:rsid w:val="00DA4144"/>
    <w:rsid w:val="00DA54DD"/>
    <w:rsid w:val="00DA57EF"/>
    <w:rsid w:val="00DA5C31"/>
    <w:rsid w:val="00DA5F57"/>
    <w:rsid w:val="00DA6358"/>
    <w:rsid w:val="00DA695D"/>
    <w:rsid w:val="00DA6D93"/>
    <w:rsid w:val="00DA6FE1"/>
    <w:rsid w:val="00DA7171"/>
    <w:rsid w:val="00DA727C"/>
    <w:rsid w:val="00DA7372"/>
    <w:rsid w:val="00DA7709"/>
    <w:rsid w:val="00DB0A27"/>
    <w:rsid w:val="00DB1328"/>
    <w:rsid w:val="00DB158F"/>
    <w:rsid w:val="00DB19A9"/>
    <w:rsid w:val="00DB2041"/>
    <w:rsid w:val="00DB2305"/>
    <w:rsid w:val="00DB24FE"/>
    <w:rsid w:val="00DB256D"/>
    <w:rsid w:val="00DB2F2C"/>
    <w:rsid w:val="00DB36D4"/>
    <w:rsid w:val="00DB3F60"/>
    <w:rsid w:val="00DB4107"/>
    <w:rsid w:val="00DB5C18"/>
    <w:rsid w:val="00DB5D27"/>
    <w:rsid w:val="00DB686F"/>
    <w:rsid w:val="00DB7094"/>
    <w:rsid w:val="00DB7229"/>
    <w:rsid w:val="00DB788B"/>
    <w:rsid w:val="00DC0106"/>
    <w:rsid w:val="00DC09F7"/>
    <w:rsid w:val="00DC0F42"/>
    <w:rsid w:val="00DC1086"/>
    <w:rsid w:val="00DC131D"/>
    <w:rsid w:val="00DC138B"/>
    <w:rsid w:val="00DC31E2"/>
    <w:rsid w:val="00DC4D6B"/>
    <w:rsid w:val="00DC5470"/>
    <w:rsid w:val="00DC5D5A"/>
    <w:rsid w:val="00DC5E99"/>
    <w:rsid w:val="00DC6654"/>
    <w:rsid w:val="00DC67F3"/>
    <w:rsid w:val="00DC6F2A"/>
    <w:rsid w:val="00DC73F3"/>
    <w:rsid w:val="00DC7753"/>
    <w:rsid w:val="00DD0082"/>
    <w:rsid w:val="00DD01D3"/>
    <w:rsid w:val="00DD0704"/>
    <w:rsid w:val="00DD18DD"/>
    <w:rsid w:val="00DD1B54"/>
    <w:rsid w:val="00DD37E4"/>
    <w:rsid w:val="00DD4012"/>
    <w:rsid w:val="00DD41AF"/>
    <w:rsid w:val="00DD4423"/>
    <w:rsid w:val="00DD44EE"/>
    <w:rsid w:val="00DD4BA3"/>
    <w:rsid w:val="00DD545E"/>
    <w:rsid w:val="00DD548A"/>
    <w:rsid w:val="00DD5798"/>
    <w:rsid w:val="00DD6036"/>
    <w:rsid w:val="00DD6EA5"/>
    <w:rsid w:val="00DD713B"/>
    <w:rsid w:val="00DE0051"/>
    <w:rsid w:val="00DE08BF"/>
    <w:rsid w:val="00DE11AA"/>
    <w:rsid w:val="00DE13F8"/>
    <w:rsid w:val="00DE1AD5"/>
    <w:rsid w:val="00DE217A"/>
    <w:rsid w:val="00DE2782"/>
    <w:rsid w:val="00DE2819"/>
    <w:rsid w:val="00DE3127"/>
    <w:rsid w:val="00DE3340"/>
    <w:rsid w:val="00DE38B1"/>
    <w:rsid w:val="00DE3B95"/>
    <w:rsid w:val="00DE3F0E"/>
    <w:rsid w:val="00DE4262"/>
    <w:rsid w:val="00DE4346"/>
    <w:rsid w:val="00DE451F"/>
    <w:rsid w:val="00DE4904"/>
    <w:rsid w:val="00DE59F2"/>
    <w:rsid w:val="00DE67D1"/>
    <w:rsid w:val="00DE72B6"/>
    <w:rsid w:val="00DE762E"/>
    <w:rsid w:val="00DE7A69"/>
    <w:rsid w:val="00DE7E05"/>
    <w:rsid w:val="00DF00F7"/>
    <w:rsid w:val="00DF0536"/>
    <w:rsid w:val="00DF0E86"/>
    <w:rsid w:val="00DF1218"/>
    <w:rsid w:val="00DF18E2"/>
    <w:rsid w:val="00DF2075"/>
    <w:rsid w:val="00DF2DF7"/>
    <w:rsid w:val="00DF2EDC"/>
    <w:rsid w:val="00DF3056"/>
    <w:rsid w:val="00DF31C9"/>
    <w:rsid w:val="00DF3A70"/>
    <w:rsid w:val="00DF3DD8"/>
    <w:rsid w:val="00DF42F7"/>
    <w:rsid w:val="00DF46E9"/>
    <w:rsid w:val="00DF4AE0"/>
    <w:rsid w:val="00DF4E6E"/>
    <w:rsid w:val="00DF51BF"/>
    <w:rsid w:val="00DF62D3"/>
    <w:rsid w:val="00DF6819"/>
    <w:rsid w:val="00DF6BEC"/>
    <w:rsid w:val="00DF6F1A"/>
    <w:rsid w:val="00DF7D1C"/>
    <w:rsid w:val="00E00215"/>
    <w:rsid w:val="00E004D7"/>
    <w:rsid w:val="00E00950"/>
    <w:rsid w:val="00E00C1B"/>
    <w:rsid w:val="00E00C36"/>
    <w:rsid w:val="00E00FE8"/>
    <w:rsid w:val="00E0100D"/>
    <w:rsid w:val="00E01831"/>
    <w:rsid w:val="00E0198C"/>
    <w:rsid w:val="00E026CA"/>
    <w:rsid w:val="00E02AFD"/>
    <w:rsid w:val="00E02E49"/>
    <w:rsid w:val="00E03B6B"/>
    <w:rsid w:val="00E05225"/>
    <w:rsid w:val="00E05773"/>
    <w:rsid w:val="00E05835"/>
    <w:rsid w:val="00E05E18"/>
    <w:rsid w:val="00E06F79"/>
    <w:rsid w:val="00E07A57"/>
    <w:rsid w:val="00E07AC0"/>
    <w:rsid w:val="00E10270"/>
    <w:rsid w:val="00E1038F"/>
    <w:rsid w:val="00E106F6"/>
    <w:rsid w:val="00E10C11"/>
    <w:rsid w:val="00E1135E"/>
    <w:rsid w:val="00E11B01"/>
    <w:rsid w:val="00E1236C"/>
    <w:rsid w:val="00E1247A"/>
    <w:rsid w:val="00E125DE"/>
    <w:rsid w:val="00E127D4"/>
    <w:rsid w:val="00E12877"/>
    <w:rsid w:val="00E128C6"/>
    <w:rsid w:val="00E12AA1"/>
    <w:rsid w:val="00E12AED"/>
    <w:rsid w:val="00E12EA7"/>
    <w:rsid w:val="00E13011"/>
    <w:rsid w:val="00E1319A"/>
    <w:rsid w:val="00E135CC"/>
    <w:rsid w:val="00E13DCF"/>
    <w:rsid w:val="00E14B31"/>
    <w:rsid w:val="00E14F60"/>
    <w:rsid w:val="00E15245"/>
    <w:rsid w:val="00E155E8"/>
    <w:rsid w:val="00E158F7"/>
    <w:rsid w:val="00E16582"/>
    <w:rsid w:val="00E165AC"/>
    <w:rsid w:val="00E1696E"/>
    <w:rsid w:val="00E16B8B"/>
    <w:rsid w:val="00E16F16"/>
    <w:rsid w:val="00E1753C"/>
    <w:rsid w:val="00E17E12"/>
    <w:rsid w:val="00E20328"/>
    <w:rsid w:val="00E2081B"/>
    <w:rsid w:val="00E20BE3"/>
    <w:rsid w:val="00E21011"/>
    <w:rsid w:val="00E21336"/>
    <w:rsid w:val="00E218D3"/>
    <w:rsid w:val="00E227CA"/>
    <w:rsid w:val="00E22B1B"/>
    <w:rsid w:val="00E22B9D"/>
    <w:rsid w:val="00E2409E"/>
    <w:rsid w:val="00E24933"/>
    <w:rsid w:val="00E26234"/>
    <w:rsid w:val="00E26494"/>
    <w:rsid w:val="00E26A0E"/>
    <w:rsid w:val="00E26B8F"/>
    <w:rsid w:val="00E26CBB"/>
    <w:rsid w:val="00E26CEF"/>
    <w:rsid w:val="00E270ED"/>
    <w:rsid w:val="00E272EC"/>
    <w:rsid w:val="00E27820"/>
    <w:rsid w:val="00E27873"/>
    <w:rsid w:val="00E27C84"/>
    <w:rsid w:val="00E27CF6"/>
    <w:rsid w:val="00E27F8C"/>
    <w:rsid w:val="00E3087D"/>
    <w:rsid w:val="00E308F3"/>
    <w:rsid w:val="00E31577"/>
    <w:rsid w:val="00E3195A"/>
    <w:rsid w:val="00E31CD0"/>
    <w:rsid w:val="00E31F96"/>
    <w:rsid w:val="00E32509"/>
    <w:rsid w:val="00E328D4"/>
    <w:rsid w:val="00E338C7"/>
    <w:rsid w:val="00E33E76"/>
    <w:rsid w:val="00E34248"/>
    <w:rsid w:val="00E34398"/>
    <w:rsid w:val="00E35115"/>
    <w:rsid w:val="00E3531F"/>
    <w:rsid w:val="00E3557B"/>
    <w:rsid w:val="00E35806"/>
    <w:rsid w:val="00E35CF6"/>
    <w:rsid w:val="00E361FC"/>
    <w:rsid w:val="00E36AA4"/>
    <w:rsid w:val="00E36E63"/>
    <w:rsid w:val="00E3720F"/>
    <w:rsid w:val="00E3721F"/>
    <w:rsid w:val="00E373E2"/>
    <w:rsid w:val="00E3777D"/>
    <w:rsid w:val="00E379B0"/>
    <w:rsid w:val="00E37B38"/>
    <w:rsid w:val="00E40D54"/>
    <w:rsid w:val="00E4146A"/>
    <w:rsid w:val="00E41748"/>
    <w:rsid w:val="00E418FF"/>
    <w:rsid w:val="00E427C0"/>
    <w:rsid w:val="00E4289F"/>
    <w:rsid w:val="00E43201"/>
    <w:rsid w:val="00E436A0"/>
    <w:rsid w:val="00E43905"/>
    <w:rsid w:val="00E43CE7"/>
    <w:rsid w:val="00E43FCF"/>
    <w:rsid w:val="00E43FFC"/>
    <w:rsid w:val="00E44618"/>
    <w:rsid w:val="00E4464C"/>
    <w:rsid w:val="00E44BA3"/>
    <w:rsid w:val="00E452A9"/>
    <w:rsid w:val="00E45854"/>
    <w:rsid w:val="00E46115"/>
    <w:rsid w:val="00E4613F"/>
    <w:rsid w:val="00E4650F"/>
    <w:rsid w:val="00E4688F"/>
    <w:rsid w:val="00E46985"/>
    <w:rsid w:val="00E46D1E"/>
    <w:rsid w:val="00E47197"/>
    <w:rsid w:val="00E471AB"/>
    <w:rsid w:val="00E47276"/>
    <w:rsid w:val="00E47738"/>
    <w:rsid w:val="00E47CEB"/>
    <w:rsid w:val="00E50470"/>
    <w:rsid w:val="00E50497"/>
    <w:rsid w:val="00E50C7E"/>
    <w:rsid w:val="00E50CC3"/>
    <w:rsid w:val="00E50D42"/>
    <w:rsid w:val="00E51083"/>
    <w:rsid w:val="00E510DE"/>
    <w:rsid w:val="00E51118"/>
    <w:rsid w:val="00E51524"/>
    <w:rsid w:val="00E51CE5"/>
    <w:rsid w:val="00E51DA6"/>
    <w:rsid w:val="00E52662"/>
    <w:rsid w:val="00E52B8B"/>
    <w:rsid w:val="00E53057"/>
    <w:rsid w:val="00E53B5E"/>
    <w:rsid w:val="00E53C41"/>
    <w:rsid w:val="00E5448B"/>
    <w:rsid w:val="00E54FE4"/>
    <w:rsid w:val="00E552C8"/>
    <w:rsid w:val="00E55751"/>
    <w:rsid w:val="00E55DAB"/>
    <w:rsid w:val="00E5652F"/>
    <w:rsid w:val="00E56942"/>
    <w:rsid w:val="00E56DF8"/>
    <w:rsid w:val="00E56E04"/>
    <w:rsid w:val="00E56F30"/>
    <w:rsid w:val="00E578BE"/>
    <w:rsid w:val="00E601D8"/>
    <w:rsid w:val="00E6022C"/>
    <w:rsid w:val="00E60D68"/>
    <w:rsid w:val="00E60ECE"/>
    <w:rsid w:val="00E610A1"/>
    <w:rsid w:val="00E61564"/>
    <w:rsid w:val="00E62AA7"/>
    <w:rsid w:val="00E63258"/>
    <w:rsid w:val="00E638CE"/>
    <w:rsid w:val="00E63A46"/>
    <w:rsid w:val="00E63A7D"/>
    <w:rsid w:val="00E63DCB"/>
    <w:rsid w:val="00E640AE"/>
    <w:rsid w:val="00E641CC"/>
    <w:rsid w:val="00E64D2E"/>
    <w:rsid w:val="00E6513A"/>
    <w:rsid w:val="00E65A6B"/>
    <w:rsid w:val="00E65BC6"/>
    <w:rsid w:val="00E664FB"/>
    <w:rsid w:val="00E66582"/>
    <w:rsid w:val="00E66DD8"/>
    <w:rsid w:val="00E66EF4"/>
    <w:rsid w:val="00E670ED"/>
    <w:rsid w:val="00E6713E"/>
    <w:rsid w:val="00E67407"/>
    <w:rsid w:val="00E675F9"/>
    <w:rsid w:val="00E67BC4"/>
    <w:rsid w:val="00E67EC1"/>
    <w:rsid w:val="00E67F82"/>
    <w:rsid w:val="00E70166"/>
    <w:rsid w:val="00E702E2"/>
    <w:rsid w:val="00E70775"/>
    <w:rsid w:val="00E70951"/>
    <w:rsid w:val="00E70A6A"/>
    <w:rsid w:val="00E71389"/>
    <w:rsid w:val="00E713E8"/>
    <w:rsid w:val="00E71E09"/>
    <w:rsid w:val="00E72027"/>
    <w:rsid w:val="00E7291B"/>
    <w:rsid w:val="00E72CA1"/>
    <w:rsid w:val="00E72E25"/>
    <w:rsid w:val="00E7307C"/>
    <w:rsid w:val="00E73A96"/>
    <w:rsid w:val="00E73DEE"/>
    <w:rsid w:val="00E74445"/>
    <w:rsid w:val="00E74873"/>
    <w:rsid w:val="00E749F1"/>
    <w:rsid w:val="00E74F8E"/>
    <w:rsid w:val="00E758C2"/>
    <w:rsid w:val="00E76068"/>
    <w:rsid w:val="00E7761D"/>
    <w:rsid w:val="00E7774F"/>
    <w:rsid w:val="00E77809"/>
    <w:rsid w:val="00E77B9B"/>
    <w:rsid w:val="00E80AF0"/>
    <w:rsid w:val="00E80B55"/>
    <w:rsid w:val="00E80D4A"/>
    <w:rsid w:val="00E81306"/>
    <w:rsid w:val="00E82708"/>
    <w:rsid w:val="00E82A50"/>
    <w:rsid w:val="00E82BC7"/>
    <w:rsid w:val="00E83B0D"/>
    <w:rsid w:val="00E84534"/>
    <w:rsid w:val="00E8521A"/>
    <w:rsid w:val="00E853FB"/>
    <w:rsid w:val="00E85797"/>
    <w:rsid w:val="00E85DB0"/>
    <w:rsid w:val="00E86255"/>
    <w:rsid w:val="00E8691F"/>
    <w:rsid w:val="00E8733F"/>
    <w:rsid w:val="00E87782"/>
    <w:rsid w:val="00E877C3"/>
    <w:rsid w:val="00E87931"/>
    <w:rsid w:val="00E87CFE"/>
    <w:rsid w:val="00E87D92"/>
    <w:rsid w:val="00E87FE7"/>
    <w:rsid w:val="00E90166"/>
    <w:rsid w:val="00E9074A"/>
    <w:rsid w:val="00E90A6F"/>
    <w:rsid w:val="00E90AA4"/>
    <w:rsid w:val="00E92649"/>
    <w:rsid w:val="00E93122"/>
    <w:rsid w:val="00E937B7"/>
    <w:rsid w:val="00E93D4C"/>
    <w:rsid w:val="00E93E6C"/>
    <w:rsid w:val="00E944FE"/>
    <w:rsid w:val="00E94536"/>
    <w:rsid w:val="00E95091"/>
    <w:rsid w:val="00E95124"/>
    <w:rsid w:val="00E95347"/>
    <w:rsid w:val="00E95B28"/>
    <w:rsid w:val="00E95B4B"/>
    <w:rsid w:val="00E95F9B"/>
    <w:rsid w:val="00E9617A"/>
    <w:rsid w:val="00E963B4"/>
    <w:rsid w:val="00E96B34"/>
    <w:rsid w:val="00E972F1"/>
    <w:rsid w:val="00E9793E"/>
    <w:rsid w:val="00E97D6D"/>
    <w:rsid w:val="00E97FAE"/>
    <w:rsid w:val="00EA0156"/>
    <w:rsid w:val="00EA05AE"/>
    <w:rsid w:val="00EA10FA"/>
    <w:rsid w:val="00EA130B"/>
    <w:rsid w:val="00EA13A8"/>
    <w:rsid w:val="00EA18D5"/>
    <w:rsid w:val="00EA1E7A"/>
    <w:rsid w:val="00EA241B"/>
    <w:rsid w:val="00EA24A2"/>
    <w:rsid w:val="00EA25E3"/>
    <w:rsid w:val="00EA297D"/>
    <w:rsid w:val="00EA2A2E"/>
    <w:rsid w:val="00EA2DE0"/>
    <w:rsid w:val="00EA32EB"/>
    <w:rsid w:val="00EA473E"/>
    <w:rsid w:val="00EA4B16"/>
    <w:rsid w:val="00EA4B59"/>
    <w:rsid w:val="00EA4B8A"/>
    <w:rsid w:val="00EA4E2E"/>
    <w:rsid w:val="00EA5480"/>
    <w:rsid w:val="00EA5930"/>
    <w:rsid w:val="00EA5A80"/>
    <w:rsid w:val="00EA6833"/>
    <w:rsid w:val="00EA68E7"/>
    <w:rsid w:val="00EA7437"/>
    <w:rsid w:val="00EA7CE0"/>
    <w:rsid w:val="00EA7DE8"/>
    <w:rsid w:val="00EB006F"/>
    <w:rsid w:val="00EB09CC"/>
    <w:rsid w:val="00EB0B39"/>
    <w:rsid w:val="00EB0DCA"/>
    <w:rsid w:val="00EB10EA"/>
    <w:rsid w:val="00EB14DB"/>
    <w:rsid w:val="00EB1AC8"/>
    <w:rsid w:val="00EB218A"/>
    <w:rsid w:val="00EB254D"/>
    <w:rsid w:val="00EB2A21"/>
    <w:rsid w:val="00EB36A6"/>
    <w:rsid w:val="00EB37C8"/>
    <w:rsid w:val="00EB37E8"/>
    <w:rsid w:val="00EB390F"/>
    <w:rsid w:val="00EB4366"/>
    <w:rsid w:val="00EB483D"/>
    <w:rsid w:val="00EB4A59"/>
    <w:rsid w:val="00EB4D3B"/>
    <w:rsid w:val="00EB4FE8"/>
    <w:rsid w:val="00EB562A"/>
    <w:rsid w:val="00EB596F"/>
    <w:rsid w:val="00EB6008"/>
    <w:rsid w:val="00EB61A9"/>
    <w:rsid w:val="00EB633B"/>
    <w:rsid w:val="00EB6A92"/>
    <w:rsid w:val="00EB6B7A"/>
    <w:rsid w:val="00EB6BC4"/>
    <w:rsid w:val="00EC0167"/>
    <w:rsid w:val="00EC049A"/>
    <w:rsid w:val="00EC07ED"/>
    <w:rsid w:val="00EC0926"/>
    <w:rsid w:val="00EC0A8C"/>
    <w:rsid w:val="00EC0D42"/>
    <w:rsid w:val="00EC105E"/>
    <w:rsid w:val="00EC11A8"/>
    <w:rsid w:val="00EC12D5"/>
    <w:rsid w:val="00EC200D"/>
    <w:rsid w:val="00EC20EF"/>
    <w:rsid w:val="00EC20FE"/>
    <w:rsid w:val="00EC295E"/>
    <w:rsid w:val="00EC2A29"/>
    <w:rsid w:val="00EC38B7"/>
    <w:rsid w:val="00EC40A1"/>
    <w:rsid w:val="00EC445A"/>
    <w:rsid w:val="00EC56AB"/>
    <w:rsid w:val="00EC5789"/>
    <w:rsid w:val="00EC5B76"/>
    <w:rsid w:val="00EC5CB5"/>
    <w:rsid w:val="00EC63AA"/>
    <w:rsid w:val="00EC63CF"/>
    <w:rsid w:val="00EC6659"/>
    <w:rsid w:val="00EC680C"/>
    <w:rsid w:val="00EC69BA"/>
    <w:rsid w:val="00EC69E0"/>
    <w:rsid w:val="00EC79F8"/>
    <w:rsid w:val="00EC7A29"/>
    <w:rsid w:val="00ED079B"/>
    <w:rsid w:val="00ED0BDD"/>
    <w:rsid w:val="00ED0CB9"/>
    <w:rsid w:val="00ED0DA5"/>
    <w:rsid w:val="00ED0F4E"/>
    <w:rsid w:val="00ED0FB1"/>
    <w:rsid w:val="00ED1561"/>
    <w:rsid w:val="00ED20A2"/>
    <w:rsid w:val="00ED2E17"/>
    <w:rsid w:val="00ED31EE"/>
    <w:rsid w:val="00ED37AA"/>
    <w:rsid w:val="00ED3CF1"/>
    <w:rsid w:val="00ED3F3A"/>
    <w:rsid w:val="00ED4011"/>
    <w:rsid w:val="00ED5171"/>
    <w:rsid w:val="00ED5353"/>
    <w:rsid w:val="00ED5A7A"/>
    <w:rsid w:val="00ED5BD4"/>
    <w:rsid w:val="00ED5D6F"/>
    <w:rsid w:val="00ED61A7"/>
    <w:rsid w:val="00ED6951"/>
    <w:rsid w:val="00ED7108"/>
    <w:rsid w:val="00ED7B5E"/>
    <w:rsid w:val="00EE0158"/>
    <w:rsid w:val="00EE0561"/>
    <w:rsid w:val="00EE082B"/>
    <w:rsid w:val="00EE0836"/>
    <w:rsid w:val="00EE0873"/>
    <w:rsid w:val="00EE0A40"/>
    <w:rsid w:val="00EE0CE0"/>
    <w:rsid w:val="00EE137F"/>
    <w:rsid w:val="00EE13BF"/>
    <w:rsid w:val="00EE151E"/>
    <w:rsid w:val="00EE1559"/>
    <w:rsid w:val="00EE15B3"/>
    <w:rsid w:val="00EE17BE"/>
    <w:rsid w:val="00EE1E74"/>
    <w:rsid w:val="00EE23AD"/>
    <w:rsid w:val="00EE345E"/>
    <w:rsid w:val="00EE4D60"/>
    <w:rsid w:val="00EE4DDF"/>
    <w:rsid w:val="00EE4E01"/>
    <w:rsid w:val="00EE5286"/>
    <w:rsid w:val="00EE55B5"/>
    <w:rsid w:val="00EE5D8F"/>
    <w:rsid w:val="00EE5E7A"/>
    <w:rsid w:val="00EE60B5"/>
    <w:rsid w:val="00EE619D"/>
    <w:rsid w:val="00EE6693"/>
    <w:rsid w:val="00EE6A21"/>
    <w:rsid w:val="00EE6DF4"/>
    <w:rsid w:val="00EE717D"/>
    <w:rsid w:val="00EE7AF7"/>
    <w:rsid w:val="00EE7D79"/>
    <w:rsid w:val="00EF0B37"/>
    <w:rsid w:val="00EF0B3E"/>
    <w:rsid w:val="00EF0E7A"/>
    <w:rsid w:val="00EF0E86"/>
    <w:rsid w:val="00EF1020"/>
    <w:rsid w:val="00EF1206"/>
    <w:rsid w:val="00EF1AD0"/>
    <w:rsid w:val="00EF1EF3"/>
    <w:rsid w:val="00EF1FCE"/>
    <w:rsid w:val="00EF2041"/>
    <w:rsid w:val="00EF2C9D"/>
    <w:rsid w:val="00EF2F7A"/>
    <w:rsid w:val="00EF3D5A"/>
    <w:rsid w:val="00EF3F32"/>
    <w:rsid w:val="00EF42D8"/>
    <w:rsid w:val="00EF42ED"/>
    <w:rsid w:val="00EF4448"/>
    <w:rsid w:val="00EF4457"/>
    <w:rsid w:val="00EF45F0"/>
    <w:rsid w:val="00EF4829"/>
    <w:rsid w:val="00EF4AEA"/>
    <w:rsid w:val="00EF4D2F"/>
    <w:rsid w:val="00EF4D97"/>
    <w:rsid w:val="00EF5155"/>
    <w:rsid w:val="00EF5174"/>
    <w:rsid w:val="00EF5416"/>
    <w:rsid w:val="00EF58CF"/>
    <w:rsid w:val="00EF69D7"/>
    <w:rsid w:val="00EF6C17"/>
    <w:rsid w:val="00EF6C7D"/>
    <w:rsid w:val="00EF7113"/>
    <w:rsid w:val="00EF797A"/>
    <w:rsid w:val="00EF7B95"/>
    <w:rsid w:val="00EF7BB4"/>
    <w:rsid w:val="00EF7D06"/>
    <w:rsid w:val="00EF7EBD"/>
    <w:rsid w:val="00F00708"/>
    <w:rsid w:val="00F00917"/>
    <w:rsid w:val="00F00E24"/>
    <w:rsid w:val="00F011E4"/>
    <w:rsid w:val="00F01589"/>
    <w:rsid w:val="00F01937"/>
    <w:rsid w:val="00F01BFD"/>
    <w:rsid w:val="00F023D4"/>
    <w:rsid w:val="00F02426"/>
    <w:rsid w:val="00F02524"/>
    <w:rsid w:val="00F02758"/>
    <w:rsid w:val="00F02D41"/>
    <w:rsid w:val="00F03488"/>
    <w:rsid w:val="00F034F0"/>
    <w:rsid w:val="00F036E5"/>
    <w:rsid w:val="00F03981"/>
    <w:rsid w:val="00F03A4E"/>
    <w:rsid w:val="00F03B48"/>
    <w:rsid w:val="00F03F15"/>
    <w:rsid w:val="00F0409A"/>
    <w:rsid w:val="00F040C1"/>
    <w:rsid w:val="00F0414A"/>
    <w:rsid w:val="00F0416E"/>
    <w:rsid w:val="00F0480E"/>
    <w:rsid w:val="00F0488F"/>
    <w:rsid w:val="00F053C5"/>
    <w:rsid w:val="00F0540B"/>
    <w:rsid w:val="00F0552F"/>
    <w:rsid w:val="00F05CF5"/>
    <w:rsid w:val="00F060B9"/>
    <w:rsid w:val="00F0612F"/>
    <w:rsid w:val="00F06829"/>
    <w:rsid w:val="00F07A22"/>
    <w:rsid w:val="00F10181"/>
    <w:rsid w:val="00F10269"/>
    <w:rsid w:val="00F1111C"/>
    <w:rsid w:val="00F11403"/>
    <w:rsid w:val="00F114E4"/>
    <w:rsid w:val="00F11785"/>
    <w:rsid w:val="00F11831"/>
    <w:rsid w:val="00F120F8"/>
    <w:rsid w:val="00F13430"/>
    <w:rsid w:val="00F135DF"/>
    <w:rsid w:val="00F13616"/>
    <w:rsid w:val="00F13A1D"/>
    <w:rsid w:val="00F13E0B"/>
    <w:rsid w:val="00F1404F"/>
    <w:rsid w:val="00F14264"/>
    <w:rsid w:val="00F1426C"/>
    <w:rsid w:val="00F14AD0"/>
    <w:rsid w:val="00F14F1B"/>
    <w:rsid w:val="00F15177"/>
    <w:rsid w:val="00F1597E"/>
    <w:rsid w:val="00F15C7C"/>
    <w:rsid w:val="00F16228"/>
    <w:rsid w:val="00F16732"/>
    <w:rsid w:val="00F167EA"/>
    <w:rsid w:val="00F16F83"/>
    <w:rsid w:val="00F17051"/>
    <w:rsid w:val="00F173E4"/>
    <w:rsid w:val="00F1786F"/>
    <w:rsid w:val="00F20B22"/>
    <w:rsid w:val="00F20BD9"/>
    <w:rsid w:val="00F20FAC"/>
    <w:rsid w:val="00F21139"/>
    <w:rsid w:val="00F213C1"/>
    <w:rsid w:val="00F21869"/>
    <w:rsid w:val="00F21913"/>
    <w:rsid w:val="00F2219A"/>
    <w:rsid w:val="00F226F8"/>
    <w:rsid w:val="00F22B3E"/>
    <w:rsid w:val="00F22DB2"/>
    <w:rsid w:val="00F23364"/>
    <w:rsid w:val="00F2354D"/>
    <w:rsid w:val="00F246DD"/>
    <w:rsid w:val="00F24AB0"/>
    <w:rsid w:val="00F251C4"/>
    <w:rsid w:val="00F25345"/>
    <w:rsid w:val="00F2593E"/>
    <w:rsid w:val="00F264E7"/>
    <w:rsid w:val="00F26B11"/>
    <w:rsid w:val="00F26BD3"/>
    <w:rsid w:val="00F27927"/>
    <w:rsid w:val="00F27E53"/>
    <w:rsid w:val="00F3060C"/>
    <w:rsid w:val="00F309E6"/>
    <w:rsid w:val="00F313B5"/>
    <w:rsid w:val="00F3147B"/>
    <w:rsid w:val="00F31781"/>
    <w:rsid w:val="00F32028"/>
    <w:rsid w:val="00F32377"/>
    <w:rsid w:val="00F325F1"/>
    <w:rsid w:val="00F3343B"/>
    <w:rsid w:val="00F33AB9"/>
    <w:rsid w:val="00F33E04"/>
    <w:rsid w:val="00F3401A"/>
    <w:rsid w:val="00F3493A"/>
    <w:rsid w:val="00F34AEC"/>
    <w:rsid w:val="00F3552B"/>
    <w:rsid w:val="00F3637F"/>
    <w:rsid w:val="00F36DD7"/>
    <w:rsid w:val="00F37150"/>
    <w:rsid w:val="00F37548"/>
    <w:rsid w:val="00F4000B"/>
    <w:rsid w:val="00F40754"/>
    <w:rsid w:val="00F40C98"/>
    <w:rsid w:val="00F40E96"/>
    <w:rsid w:val="00F41E68"/>
    <w:rsid w:val="00F4204D"/>
    <w:rsid w:val="00F4258F"/>
    <w:rsid w:val="00F42C8B"/>
    <w:rsid w:val="00F43B7A"/>
    <w:rsid w:val="00F4401A"/>
    <w:rsid w:val="00F443FE"/>
    <w:rsid w:val="00F4466C"/>
    <w:rsid w:val="00F449FA"/>
    <w:rsid w:val="00F45105"/>
    <w:rsid w:val="00F46ED9"/>
    <w:rsid w:val="00F47890"/>
    <w:rsid w:val="00F47BFA"/>
    <w:rsid w:val="00F47C8D"/>
    <w:rsid w:val="00F47D8D"/>
    <w:rsid w:val="00F50CF0"/>
    <w:rsid w:val="00F5110A"/>
    <w:rsid w:val="00F517B9"/>
    <w:rsid w:val="00F51A88"/>
    <w:rsid w:val="00F51C00"/>
    <w:rsid w:val="00F520DB"/>
    <w:rsid w:val="00F52515"/>
    <w:rsid w:val="00F525AF"/>
    <w:rsid w:val="00F5324A"/>
    <w:rsid w:val="00F5328D"/>
    <w:rsid w:val="00F54229"/>
    <w:rsid w:val="00F54ACE"/>
    <w:rsid w:val="00F55354"/>
    <w:rsid w:val="00F556A1"/>
    <w:rsid w:val="00F556E4"/>
    <w:rsid w:val="00F557D1"/>
    <w:rsid w:val="00F557D5"/>
    <w:rsid w:val="00F55C5E"/>
    <w:rsid w:val="00F5602F"/>
    <w:rsid w:val="00F56132"/>
    <w:rsid w:val="00F5641E"/>
    <w:rsid w:val="00F568AE"/>
    <w:rsid w:val="00F56E94"/>
    <w:rsid w:val="00F56FC9"/>
    <w:rsid w:val="00F5724B"/>
    <w:rsid w:val="00F5746B"/>
    <w:rsid w:val="00F57611"/>
    <w:rsid w:val="00F5783A"/>
    <w:rsid w:val="00F6033C"/>
    <w:rsid w:val="00F60609"/>
    <w:rsid w:val="00F60CF3"/>
    <w:rsid w:val="00F60DFB"/>
    <w:rsid w:val="00F61240"/>
    <w:rsid w:val="00F6187F"/>
    <w:rsid w:val="00F622DB"/>
    <w:rsid w:val="00F62A68"/>
    <w:rsid w:val="00F62A73"/>
    <w:rsid w:val="00F62DDB"/>
    <w:rsid w:val="00F62E3E"/>
    <w:rsid w:val="00F62EF8"/>
    <w:rsid w:val="00F63885"/>
    <w:rsid w:val="00F63E3F"/>
    <w:rsid w:val="00F640EC"/>
    <w:rsid w:val="00F64107"/>
    <w:rsid w:val="00F66219"/>
    <w:rsid w:val="00F66272"/>
    <w:rsid w:val="00F66EB5"/>
    <w:rsid w:val="00F67025"/>
    <w:rsid w:val="00F67A87"/>
    <w:rsid w:val="00F67CDD"/>
    <w:rsid w:val="00F705CF"/>
    <w:rsid w:val="00F71239"/>
    <w:rsid w:val="00F71542"/>
    <w:rsid w:val="00F720E4"/>
    <w:rsid w:val="00F72310"/>
    <w:rsid w:val="00F7248A"/>
    <w:rsid w:val="00F72723"/>
    <w:rsid w:val="00F72780"/>
    <w:rsid w:val="00F72F6C"/>
    <w:rsid w:val="00F72F9B"/>
    <w:rsid w:val="00F73370"/>
    <w:rsid w:val="00F7371A"/>
    <w:rsid w:val="00F73A74"/>
    <w:rsid w:val="00F7436C"/>
    <w:rsid w:val="00F7460C"/>
    <w:rsid w:val="00F74DA6"/>
    <w:rsid w:val="00F7532A"/>
    <w:rsid w:val="00F75D1B"/>
    <w:rsid w:val="00F75E97"/>
    <w:rsid w:val="00F761F5"/>
    <w:rsid w:val="00F762D8"/>
    <w:rsid w:val="00F7633D"/>
    <w:rsid w:val="00F77063"/>
    <w:rsid w:val="00F77472"/>
    <w:rsid w:val="00F776E2"/>
    <w:rsid w:val="00F80171"/>
    <w:rsid w:val="00F80A9B"/>
    <w:rsid w:val="00F80F37"/>
    <w:rsid w:val="00F82452"/>
    <w:rsid w:val="00F827B8"/>
    <w:rsid w:val="00F8281E"/>
    <w:rsid w:val="00F82B7D"/>
    <w:rsid w:val="00F82F3D"/>
    <w:rsid w:val="00F83036"/>
    <w:rsid w:val="00F8305C"/>
    <w:rsid w:val="00F8307A"/>
    <w:rsid w:val="00F837FF"/>
    <w:rsid w:val="00F84720"/>
    <w:rsid w:val="00F848BF"/>
    <w:rsid w:val="00F854B0"/>
    <w:rsid w:val="00F855D9"/>
    <w:rsid w:val="00F85DB4"/>
    <w:rsid w:val="00F85F15"/>
    <w:rsid w:val="00F86404"/>
    <w:rsid w:val="00F8698D"/>
    <w:rsid w:val="00F86C04"/>
    <w:rsid w:val="00F86C4E"/>
    <w:rsid w:val="00F86DD3"/>
    <w:rsid w:val="00F86DED"/>
    <w:rsid w:val="00F86FBB"/>
    <w:rsid w:val="00F87172"/>
    <w:rsid w:val="00F8782D"/>
    <w:rsid w:val="00F87878"/>
    <w:rsid w:val="00F87E68"/>
    <w:rsid w:val="00F90224"/>
    <w:rsid w:val="00F9073B"/>
    <w:rsid w:val="00F91BE3"/>
    <w:rsid w:val="00F92345"/>
    <w:rsid w:val="00F92778"/>
    <w:rsid w:val="00F93159"/>
    <w:rsid w:val="00F93651"/>
    <w:rsid w:val="00F9450F"/>
    <w:rsid w:val="00F94616"/>
    <w:rsid w:val="00F948F4"/>
    <w:rsid w:val="00F952A7"/>
    <w:rsid w:val="00F957C0"/>
    <w:rsid w:val="00F95834"/>
    <w:rsid w:val="00F95C3F"/>
    <w:rsid w:val="00F95CAD"/>
    <w:rsid w:val="00F96458"/>
    <w:rsid w:val="00F966BE"/>
    <w:rsid w:val="00F9682D"/>
    <w:rsid w:val="00F96DEB"/>
    <w:rsid w:val="00F96EE4"/>
    <w:rsid w:val="00F970AC"/>
    <w:rsid w:val="00F9716E"/>
    <w:rsid w:val="00F97535"/>
    <w:rsid w:val="00F976DB"/>
    <w:rsid w:val="00F97744"/>
    <w:rsid w:val="00F97952"/>
    <w:rsid w:val="00FA029E"/>
    <w:rsid w:val="00FA03C4"/>
    <w:rsid w:val="00FA056C"/>
    <w:rsid w:val="00FA061A"/>
    <w:rsid w:val="00FA0ECD"/>
    <w:rsid w:val="00FA15C8"/>
    <w:rsid w:val="00FA1DF0"/>
    <w:rsid w:val="00FA2201"/>
    <w:rsid w:val="00FA22D3"/>
    <w:rsid w:val="00FA25E3"/>
    <w:rsid w:val="00FA289F"/>
    <w:rsid w:val="00FA2C2C"/>
    <w:rsid w:val="00FA2ECC"/>
    <w:rsid w:val="00FA3329"/>
    <w:rsid w:val="00FA3646"/>
    <w:rsid w:val="00FA3C02"/>
    <w:rsid w:val="00FA4759"/>
    <w:rsid w:val="00FA5859"/>
    <w:rsid w:val="00FA59C5"/>
    <w:rsid w:val="00FA5E8E"/>
    <w:rsid w:val="00FA603E"/>
    <w:rsid w:val="00FA628A"/>
    <w:rsid w:val="00FA650A"/>
    <w:rsid w:val="00FA6730"/>
    <w:rsid w:val="00FA67B5"/>
    <w:rsid w:val="00FA6CB5"/>
    <w:rsid w:val="00FA6D88"/>
    <w:rsid w:val="00FA72ED"/>
    <w:rsid w:val="00FA7688"/>
    <w:rsid w:val="00FA7882"/>
    <w:rsid w:val="00FA799A"/>
    <w:rsid w:val="00FB033E"/>
    <w:rsid w:val="00FB0825"/>
    <w:rsid w:val="00FB0CFD"/>
    <w:rsid w:val="00FB11E8"/>
    <w:rsid w:val="00FB1417"/>
    <w:rsid w:val="00FB2814"/>
    <w:rsid w:val="00FB31B1"/>
    <w:rsid w:val="00FB3830"/>
    <w:rsid w:val="00FB388B"/>
    <w:rsid w:val="00FB4508"/>
    <w:rsid w:val="00FB4908"/>
    <w:rsid w:val="00FB4D22"/>
    <w:rsid w:val="00FB4E98"/>
    <w:rsid w:val="00FB561F"/>
    <w:rsid w:val="00FB5AF7"/>
    <w:rsid w:val="00FB62C4"/>
    <w:rsid w:val="00FB669E"/>
    <w:rsid w:val="00FB68A4"/>
    <w:rsid w:val="00FB742A"/>
    <w:rsid w:val="00FB75DD"/>
    <w:rsid w:val="00FB7712"/>
    <w:rsid w:val="00FB77D9"/>
    <w:rsid w:val="00FC0316"/>
    <w:rsid w:val="00FC0337"/>
    <w:rsid w:val="00FC046A"/>
    <w:rsid w:val="00FC0C7B"/>
    <w:rsid w:val="00FC0CF0"/>
    <w:rsid w:val="00FC0F16"/>
    <w:rsid w:val="00FC0FB0"/>
    <w:rsid w:val="00FC1478"/>
    <w:rsid w:val="00FC1AD0"/>
    <w:rsid w:val="00FC20C6"/>
    <w:rsid w:val="00FC27A8"/>
    <w:rsid w:val="00FC3258"/>
    <w:rsid w:val="00FC331B"/>
    <w:rsid w:val="00FC3785"/>
    <w:rsid w:val="00FC3ACC"/>
    <w:rsid w:val="00FC3D64"/>
    <w:rsid w:val="00FC406A"/>
    <w:rsid w:val="00FC4079"/>
    <w:rsid w:val="00FC42BE"/>
    <w:rsid w:val="00FC4A8E"/>
    <w:rsid w:val="00FC5DAE"/>
    <w:rsid w:val="00FC5E3D"/>
    <w:rsid w:val="00FC5E4A"/>
    <w:rsid w:val="00FC6018"/>
    <w:rsid w:val="00FC641D"/>
    <w:rsid w:val="00FC7A34"/>
    <w:rsid w:val="00FC7C2D"/>
    <w:rsid w:val="00FD0D36"/>
    <w:rsid w:val="00FD108D"/>
    <w:rsid w:val="00FD15FE"/>
    <w:rsid w:val="00FD1AA1"/>
    <w:rsid w:val="00FD1B1B"/>
    <w:rsid w:val="00FD1D55"/>
    <w:rsid w:val="00FD21A4"/>
    <w:rsid w:val="00FD2ED5"/>
    <w:rsid w:val="00FD30EF"/>
    <w:rsid w:val="00FD36A7"/>
    <w:rsid w:val="00FD37D8"/>
    <w:rsid w:val="00FD3870"/>
    <w:rsid w:val="00FD3AA4"/>
    <w:rsid w:val="00FD3B6D"/>
    <w:rsid w:val="00FD43D8"/>
    <w:rsid w:val="00FD4CDA"/>
    <w:rsid w:val="00FD5B4D"/>
    <w:rsid w:val="00FD5DE4"/>
    <w:rsid w:val="00FD616C"/>
    <w:rsid w:val="00FD6826"/>
    <w:rsid w:val="00FD687F"/>
    <w:rsid w:val="00FD71B5"/>
    <w:rsid w:val="00FD78E3"/>
    <w:rsid w:val="00FD7D0B"/>
    <w:rsid w:val="00FD7EB2"/>
    <w:rsid w:val="00FE0001"/>
    <w:rsid w:val="00FE064D"/>
    <w:rsid w:val="00FE089F"/>
    <w:rsid w:val="00FE0E11"/>
    <w:rsid w:val="00FE1465"/>
    <w:rsid w:val="00FE1612"/>
    <w:rsid w:val="00FE1AD7"/>
    <w:rsid w:val="00FE21B5"/>
    <w:rsid w:val="00FE24D2"/>
    <w:rsid w:val="00FE28E5"/>
    <w:rsid w:val="00FE29DA"/>
    <w:rsid w:val="00FE39EB"/>
    <w:rsid w:val="00FE428D"/>
    <w:rsid w:val="00FE468D"/>
    <w:rsid w:val="00FE4FDB"/>
    <w:rsid w:val="00FE52D9"/>
    <w:rsid w:val="00FE635A"/>
    <w:rsid w:val="00FE6782"/>
    <w:rsid w:val="00FE6E31"/>
    <w:rsid w:val="00FE7242"/>
    <w:rsid w:val="00FE7431"/>
    <w:rsid w:val="00FE7924"/>
    <w:rsid w:val="00FF0561"/>
    <w:rsid w:val="00FF0C34"/>
    <w:rsid w:val="00FF1433"/>
    <w:rsid w:val="00FF1938"/>
    <w:rsid w:val="00FF19FB"/>
    <w:rsid w:val="00FF3AA4"/>
    <w:rsid w:val="00FF3E04"/>
    <w:rsid w:val="00FF43B6"/>
    <w:rsid w:val="00FF4786"/>
    <w:rsid w:val="00FF49A0"/>
    <w:rsid w:val="00FF4AE0"/>
    <w:rsid w:val="00FF4F95"/>
    <w:rsid w:val="00FF5F34"/>
    <w:rsid w:val="00FF5F4A"/>
    <w:rsid w:val="00FF6714"/>
    <w:rsid w:val="00FF6B89"/>
    <w:rsid w:val="00FF74B7"/>
    <w:rsid w:val="00FF7E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2C38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61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7332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33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3323"/>
    <w:rPr>
      <w:rFonts w:ascii="Tahoma" w:hAnsi="Tahoma" w:cs="Tahoma"/>
      <w:sz w:val="16"/>
      <w:szCs w:val="16"/>
    </w:rPr>
  </w:style>
  <w:style w:type="character" w:styleId="Hyperlink">
    <w:name w:val="Hyperlink"/>
    <w:rsid w:val="007B4EA3"/>
    <w:rPr>
      <w:color w:val="0000FF"/>
      <w:u w:val="single"/>
    </w:rPr>
  </w:style>
  <w:style w:type="paragraph" w:customStyle="1" w:styleId="text">
    <w:name w:val="text"/>
    <w:basedOn w:val="Normal"/>
    <w:rsid w:val="007B4EA3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styleId="Footer">
    <w:name w:val="footer"/>
    <w:basedOn w:val="Normal"/>
    <w:link w:val="FooterChar"/>
    <w:uiPriority w:val="99"/>
    <w:rsid w:val="007B4EA3"/>
    <w:pPr>
      <w:tabs>
        <w:tab w:val="center" w:pos="4153"/>
        <w:tab w:val="right" w:pos="8306"/>
      </w:tabs>
      <w:spacing w:after="0" w:line="240" w:lineRule="auto"/>
    </w:pPr>
    <w:rPr>
      <w:rFonts w:ascii="Frutiger 55 Roman" w:eastAsia="Times New Roman" w:hAnsi="Frutiger 55 Roman" w:cs="Times New Roman"/>
      <w:sz w:val="22"/>
      <w:szCs w:val="20"/>
      <w:lang w:eastAsia="en-GB"/>
    </w:rPr>
  </w:style>
  <w:style w:type="character" w:customStyle="1" w:styleId="FooterChar">
    <w:name w:val="Footer Char"/>
    <w:basedOn w:val="DefaultParagraphFont"/>
    <w:link w:val="Footer"/>
    <w:uiPriority w:val="99"/>
    <w:rsid w:val="007B4EA3"/>
    <w:rPr>
      <w:rFonts w:ascii="Frutiger 55 Roman" w:eastAsia="Times New Roman" w:hAnsi="Frutiger 55 Roman" w:cs="Times New Roman"/>
      <w:szCs w:val="20"/>
      <w:lang w:eastAsia="en-GB"/>
    </w:rPr>
  </w:style>
  <w:style w:type="paragraph" w:customStyle="1" w:styleId="Subref">
    <w:name w:val="Subref"/>
    <w:basedOn w:val="Normal"/>
    <w:rsid w:val="007B4EA3"/>
    <w:pPr>
      <w:spacing w:after="0"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7B4EA3"/>
    <w:pPr>
      <w:suppressAutoHyphens/>
      <w:autoSpaceDE w:val="0"/>
      <w:autoSpaceDN w:val="0"/>
      <w:adjustRightInd w:val="0"/>
      <w:spacing w:after="0"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76</Words>
  <Characters>385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i</dc:creator>
  <cp:lastModifiedBy>markanst</cp:lastModifiedBy>
  <cp:revision>3</cp:revision>
  <dcterms:created xsi:type="dcterms:W3CDTF">2015-08-26T13:21:00Z</dcterms:created>
  <dcterms:modified xsi:type="dcterms:W3CDTF">2015-11-20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